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</p:sldMasterIdLst>
  <p:notesMasterIdLst>
    <p:notesMasterId r:id="rId45"/>
  </p:notesMasterIdLst>
  <p:handoutMasterIdLst>
    <p:handoutMasterId r:id="rId46"/>
  </p:handoutMasterIdLst>
  <p:sldIdLst>
    <p:sldId id="256" r:id="rId5"/>
    <p:sldId id="257" r:id="rId6"/>
    <p:sldId id="265" r:id="rId7"/>
    <p:sldId id="259" r:id="rId8"/>
    <p:sldId id="260" r:id="rId9"/>
    <p:sldId id="261" r:id="rId10"/>
    <p:sldId id="264" r:id="rId11"/>
    <p:sldId id="266" r:id="rId12"/>
    <p:sldId id="267" r:id="rId13"/>
    <p:sldId id="269" r:id="rId14"/>
    <p:sldId id="271" r:id="rId15"/>
    <p:sldId id="273" r:id="rId16"/>
    <p:sldId id="272" r:id="rId17"/>
    <p:sldId id="274" r:id="rId18"/>
    <p:sldId id="276" r:id="rId19"/>
    <p:sldId id="277" r:id="rId20"/>
    <p:sldId id="275" r:id="rId21"/>
    <p:sldId id="270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8.wmf"/><Relationship Id="rId5" Type="http://schemas.openxmlformats.org/officeDocument/2006/relationships/image" Target="../media/image63.wmf"/><Relationship Id="rId10" Type="http://schemas.openxmlformats.org/officeDocument/2006/relationships/image" Target="../media/image67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70.wmf"/><Relationship Id="rId7" Type="http://schemas.openxmlformats.org/officeDocument/2006/relationships/image" Target="../media/image50.wmf"/><Relationship Id="rId2" Type="http://schemas.openxmlformats.org/officeDocument/2006/relationships/image" Target="../media/image69.wmf"/><Relationship Id="rId1" Type="http://schemas.openxmlformats.org/officeDocument/2006/relationships/image" Target="../media/image59.wmf"/><Relationship Id="rId6" Type="http://schemas.openxmlformats.org/officeDocument/2006/relationships/image" Target="../media/image65.wmf"/><Relationship Id="rId11" Type="http://schemas.openxmlformats.org/officeDocument/2006/relationships/image" Target="../media/image72.wmf"/><Relationship Id="rId5" Type="http://schemas.openxmlformats.org/officeDocument/2006/relationships/image" Target="../media/image64.wmf"/><Relationship Id="rId10" Type="http://schemas.openxmlformats.org/officeDocument/2006/relationships/image" Target="../media/image68.wmf"/><Relationship Id="rId4" Type="http://schemas.openxmlformats.org/officeDocument/2006/relationships/image" Target="../media/image71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75.wmf"/><Relationship Id="rId7" Type="http://schemas.openxmlformats.org/officeDocument/2006/relationships/image" Target="../media/image50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68.wmf"/><Relationship Id="rId4" Type="http://schemas.openxmlformats.org/officeDocument/2006/relationships/image" Target="../media/image76.wmf"/><Relationship Id="rId9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2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52.wmf"/><Relationship Id="rId7" Type="http://schemas.openxmlformats.org/officeDocument/2006/relationships/image" Target="../media/image103.wmf"/><Relationship Id="rId2" Type="http://schemas.openxmlformats.org/officeDocument/2006/relationships/image" Target="../media/image99.wmf"/><Relationship Id="rId1" Type="http://schemas.openxmlformats.org/officeDocument/2006/relationships/image" Target="../media/image50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10.wmf"/><Relationship Id="rId12" Type="http://schemas.openxmlformats.org/officeDocument/2006/relationships/image" Target="../media/image134.wmf"/><Relationship Id="rId17" Type="http://schemas.openxmlformats.org/officeDocument/2006/relationships/image" Target="../media/image118.wmf"/><Relationship Id="rId2" Type="http://schemas.openxmlformats.org/officeDocument/2006/relationships/image" Target="../media/image129.wmf"/><Relationship Id="rId16" Type="http://schemas.openxmlformats.org/officeDocument/2006/relationships/image" Target="../media/image117.wmf"/><Relationship Id="rId1" Type="http://schemas.openxmlformats.org/officeDocument/2006/relationships/image" Target="../media/image128.wmf"/><Relationship Id="rId6" Type="http://schemas.openxmlformats.org/officeDocument/2006/relationships/image" Target="../media/image131.wmf"/><Relationship Id="rId11" Type="http://schemas.openxmlformats.org/officeDocument/2006/relationships/image" Target="../media/image133.wmf"/><Relationship Id="rId5" Type="http://schemas.openxmlformats.org/officeDocument/2006/relationships/image" Target="../media/image108.wmf"/><Relationship Id="rId15" Type="http://schemas.openxmlformats.org/officeDocument/2006/relationships/image" Target="../media/image116.wmf"/><Relationship Id="rId10" Type="http://schemas.openxmlformats.org/officeDocument/2006/relationships/image" Target="../media/image132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3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47.wmf"/><Relationship Id="rId18" Type="http://schemas.openxmlformats.org/officeDocument/2006/relationships/image" Target="../media/image118.wmf"/><Relationship Id="rId3" Type="http://schemas.openxmlformats.org/officeDocument/2006/relationships/image" Target="../media/image141.wmf"/><Relationship Id="rId7" Type="http://schemas.openxmlformats.org/officeDocument/2006/relationships/image" Target="../media/image110.wmf"/><Relationship Id="rId12" Type="http://schemas.openxmlformats.org/officeDocument/2006/relationships/image" Target="../media/image146.wmf"/><Relationship Id="rId17" Type="http://schemas.openxmlformats.org/officeDocument/2006/relationships/image" Target="../media/image150.wmf"/><Relationship Id="rId2" Type="http://schemas.openxmlformats.org/officeDocument/2006/relationships/image" Target="../media/image140.wmf"/><Relationship Id="rId16" Type="http://schemas.openxmlformats.org/officeDocument/2006/relationships/image" Target="../media/image149.wmf"/><Relationship Id="rId1" Type="http://schemas.openxmlformats.org/officeDocument/2006/relationships/image" Target="../media/image139.wmf"/><Relationship Id="rId6" Type="http://schemas.openxmlformats.org/officeDocument/2006/relationships/image" Target="../media/image142.wmf"/><Relationship Id="rId11" Type="http://schemas.openxmlformats.org/officeDocument/2006/relationships/image" Target="../media/image145.wmf"/><Relationship Id="rId5" Type="http://schemas.openxmlformats.org/officeDocument/2006/relationships/image" Target="../media/image108.wmf"/><Relationship Id="rId15" Type="http://schemas.openxmlformats.org/officeDocument/2006/relationships/image" Target="../media/image148.wmf"/><Relationship Id="rId10" Type="http://schemas.openxmlformats.org/officeDocument/2006/relationships/image" Target="../media/image144.wmf"/><Relationship Id="rId4" Type="http://schemas.openxmlformats.org/officeDocument/2006/relationships/image" Target="../media/image107.wmf"/><Relationship Id="rId9" Type="http://schemas.openxmlformats.org/officeDocument/2006/relationships/image" Target="../media/image143.wmf"/><Relationship Id="rId14" Type="http://schemas.openxmlformats.org/officeDocument/2006/relationships/image" Target="../media/image13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3.wmf"/><Relationship Id="rId7" Type="http://schemas.openxmlformats.org/officeDocument/2006/relationships/image" Target="../media/image118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image" Target="../media/image118.wmf"/><Relationship Id="rId3" Type="http://schemas.openxmlformats.org/officeDocument/2006/relationships/image" Target="../media/image160.wmf"/><Relationship Id="rId7" Type="http://schemas.openxmlformats.org/officeDocument/2006/relationships/image" Target="../media/image162.wmf"/><Relationship Id="rId12" Type="http://schemas.openxmlformats.org/officeDocument/2006/relationships/image" Target="../media/image149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61.wmf"/><Relationship Id="rId10" Type="http://schemas.openxmlformats.org/officeDocument/2006/relationships/image" Target="../media/image164.wmf"/><Relationship Id="rId4" Type="http://schemas.openxmlformats.org/officeDocument/2006/relationships/image" Target="../media/image140.wmf"/><Relationship Id="rId9" Type="http://schemas.openxmlformats.org/officeDocument/2006/relationships/image" Target="../media/image13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Relationship Id="rId14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68.wmf"/><Relationship Id="rId7" Type="http://schemas.openxmlformats.org/officeDocument/2006/relationships/image" Target="../media/image182.wmf"/><Relationship Id="rId12" Type="http://schemas.openxmlformats.org/officeDocument/2006/relationships/image" Target="../media/image118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1.wmf"/><Relationship Id="rId11" Type="http://schemas.openxmlformats.org/officeDocument/2006/relationships/image" Target="../media/image184.wmf"/><Relationship Id="rId5" Type="http://schemas.openxmlformats.org/officeDocument/2006/relationships/image" Target="../media/image170.wmf"/><Relationship Id="rId10" Type="http://schemas.openxmlformats.org/officeDocument/2006/relationships/image" Target="../media/image183.wmf"/><Relationship Id="rId4" Type="http://schemas.openxmlformats.org/officeDocument/2006/relationships/image" Target="../media/image180.wmf"/><Relationship Id="rId9" Type="http://schemas.openxmlformats.org/officeDocument/2006/relationships/image" Target="../media/image11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9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05.wmf"/><Relationship Id="rId3" Type="http://schemas.openxmlformats.org/officeDocument/2006/relationships/image" Target="../media/image195.wmf"/><Relationship Id="rId7" Type="http://schemas.openxmlformats.org/officeDocument/2006/relationships/image" Target="../media/image199.wmf"/><Relationship Id="rId12" Type="http://schemas.openxmlformats.org/officeDocument/2006/relationships/image" Target="../media/image204.wmf"/><Relationship Id="rId2" Type="http://schemas.openxmlformats.org/officeDocument/2006/relationships/image" Target="../media/image194.wmf"/><Relationship Id="rId16" Type="http://schemas.openxmlformats.org/officeDocument/2006/relationships/image" Target="../media/image118.wmf"/><Relationship Id="rId1" Type="http://schemas.openxmlformats.org/officeDocument/2006/relationships/image" Target="../media/image193.wmf"/><Relationship Id="rId6" Type="http://schemas.openxmlformats.org/officeDocument/2006/relationships/image" Target="../media/image198.wmf"/><Relationship Id="rId11" Type="http://schemas.openxmlformats.org/officeDocument/2006/relationships/image" Target="../media/image203.wmf"/><Relationship Id="rId5" Type="http://schemas.openxmlformats.org/officeDocument/2006/relationships/image" Target="../media/image197.wmf"/><Relationship Id="rId15" Type="http://schemas.openxmlformats.org/officeDocument/2006/relationships/image" Target="../media/image207.wmf"/><Relationship Id="rId10" Type="http://schemas.openxmlformats.org/officeDocument/2006/relationships/image" Target="../media/image202.wmf"/><Relationship Id="rId4" Type="http://schemas.openxmlformats.org/officeDocument/2006/relationships/image" Target="../media/image196.wmf"/><Relationship Id="rId9" Type="http://schemas.openxmlformats.org/officeDocument/2006/relationships/image" Target="../media/image201.wmf"/><Relationship Id="rId14" Type="http://schemas.openxmlformats.org/officeDocument/2006/relationships/image" Target="../media/image206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12" Type="http://schemas.openxmlformats.org/officeDocument/2006/relationships/image" Target="../media/image118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5" Type="http://schemas.openxmlformats.org/officeDocument/2006/relationships/image" Target="../media/image212.wmf"/><Relationship Id="rId10" Type="http://schemas.openxmlformats.org/officeDocument/2006/relationships/image" Target="../media/image217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5" Type="http://schemas.openxmlformats.org/officeDocument/2006/relationships/image" Target="../media/image118.wmf"/><Relationship Id="rId4" Type="http://schemas.openxmlformats.org/officeDocument/2006/relationships/image" Target="../media/image2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0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8D489C60-212D-4245-A33F-64B5BB467483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173"/>
            <a:ext cx="3170583" cy="480388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B17A30B9-4B04-4A52-8674-15DA817FA5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631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2962" y="1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/>
          <a:lstStyle>
            <a:lvl1pPr algn="r">
              <a:defRPr sz="1200"/>
            </a:lvl1pPr>
          </a:lstStyle>
          <a:p>
            <a:fld id="{DB7D68EB-811A-4EC3-8CEA-FC7433BA76F2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851" tIns="47425" rIns="94851" bIns="4742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2183" y="4620250"/>
            <a:ext cx="5850835" cy="3780800"/>
          </a:xfrm>
          <a:prstGeom prst="rect">
            <a:avLst/>
          </a:prstGeom>
        </p:spPr>
        <p:txBody>
          <a:bodyPr vert="horz" lIns="94851" tIns="47425" rIns="94851" bIns="47425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173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2962" y="9119173"/>
            <a:ext cx="3170583" cy="482027"/>
          </a:xfrm>
          <a:prstGeom prst="rect">
            <a:avLst/>
          </a:prstGeom>
        </p:spPr>
        <p:txBody>
          <a:bodyPr vert="horz" lIns="94851" tIns="47425" rIns="94851" bIns="47425" rtlCol="0" anchor="b"/>
          <a:lstStyle>
            <a:lvl1pPr algn="r">
              <a:defRPr sz="1200"/>
            </a:lvl1pPr>
          </a:lstStyle>
          <a:p>
            <a:fld id="{011F4130-B85F-46CE-94EE-16C51BAEC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2727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1F4130-B85F-46CE-94EE-16C51BAEC35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661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26E5D9-71A0-4C96-B95A-E4D30CF2385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87844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166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02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423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378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867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6981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906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7946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658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35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535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2326C0-34B5-48D9-B68D-8BFBDA21F660}" type="datetimeFigureOut">
              <a:rPr lang="en-US" smtClean="0"/>
              <a:t>4/2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4FD081-4929-47A6-ADF6-7956C40F53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469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57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wmf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58.wmf"/><Relationship Id="rId10" Type="http://schemas.openxmlformats.org/officeDocument/2006/relationships/image" Target="../media/image52.wmf"/><Relationship Id="rId19" Type="http://schemas.openxmlformats.org/officeDocument/2006/relationships/image" Target="../media/image56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4.wmf"/><Relationship Id="rId22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5.wmf"/><Relationship Id="rId22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8.wmf"/><Relationship Id="rId22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115.bin"/><Relationship Id="rId18" Type="http://schemas.openxmlformats.org/officeDocument/2006/relationships/oleObject" Target="../embeddings/oleObject118.bin"/><Relationship Id="rId3" Type="http://schemas.openxmlformats.org/officeDocument/2006/relationships/oleObject" Target="../embeddings/oleObject110.bin"/><Relationship Id="rId21" Type="http://schemas.openxmlformats.org/officeDocument/2006/relationships/image" Target="../media/image105.wmf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1.wmf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image" Target="../media/image100.wmf"/><Relationship Id="rId19" Type="http://schemas.openxmlformats.org/officeDocument/2006/relationships/image" Target="../media/image104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17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24.wmf"/><Relationship Id="rId22" Type="http://schemas.openxmlformats.org/officeDocument/2006/relationships/image" Target="../media/image11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11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34" Type="http://schemas.openxmlformats.org/officeDocument/2006/relationships/image" Target="../media/image116.wmf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33" Type="http://schemas.openxmlformats.org/officeDocument/2006/relationships/oleObject" Target="../embeddings/oleObject157.bin"/><Relationship Id="rId38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33.wmf"/><Relationship Id="rId32" Type="http://schemas.openxmlformats.org/officeDocument/2006/relationships/image" Target="../media/image138.png"/><Relationship Id="rId37" Type="http://schemas.openxmlformats.org/officeDocument/2006/relationships/oleObject" Target="../embeddings/oleObject159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35.wmf"/><Relationship Id="rId36" Type="http://schemas.openxmlformats.org/officeDocument/2006/relationships/image" Target="../media/image117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51.bin"/><Relationship Id="rId31" Type="http://schemas.openxmlformats.org/officeDocument/2006/relationships/image" Target="../media/image137.jpeg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31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15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11.wmf"/><Relationship Id="rId26" Type="http://schemas.openxmlformats.org/officeDocument/2006/relationships/image" Target="../media/image146.wmf"/><Relationship Id="rId39" Type="http://schemas.openxmlformats.org/officeDocument/2006/relationships/oleObject" Target="../embeddings/oleObject177.bin"/><Relationship Id="rId3" Type="http://schemas.openxmlformats.org/officeDocument/2006/relationships/oleObject" Target="../embeddings/oleObject160.bin"/><Relationship Id="rId21" Type="http://schemas.openxmlformats.org/officeDocument/2006/relationships/oleObject" Target="../embeddings/oleObject169.bin"/><Relationship Id="rId34" Type="http://schemas.openxmlformats.org/officeDocument/2006/relationships/image" Target="../media/image148.wmf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67.bin"/><Relationship Id="rId25" Type="http://schemas.openxmlformats.org/officeDocument/2006/relationships/oleObject" Target="../embeddings/oleObject171.bin"/><Relationship Id="rId33" Type="http://schemas.openxmlformats.org/officeDocument/2006/relationships/oleObject" Target="../embeddings/oleObject174.bin"/><Relationship Id="rId38" Type="http://schemas.openxmlformats.org/officeDocument/2006/relationships/image" Target="../media/image15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7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64.bin"/><Relationship Id="rId24" Type="http://schemas.openxmlformats.org/officeDocument/2006/relationships/image" Target="../media/image145.wmf"/><Relationship Id="rId32" Type="http://schemas.openxmlformats.org/officeDocument/2006/relationships/image" Target="../media/image138.png"/><Relationship Id="rId37" Type="http://schemas.openxmlformats.org/officeDocument/2006/relationships/oleObject" Target="../embeddings/oleObject176.bin"/><Relationship Id="rId40" Type="http://schemas.openxmlformats.org/officeDocument/2006/relationships/image" Target="../media/image118.wmf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23" Type="http://schemas.openxmlformats.org/officeDocument/2006/relationships/oleObject" Target="../embeddings/oleObject170.bin"/><Relationship Id="rId28" Type="http://schemas.openxmlformats.org/officeDocument/2006/relationships/image" Target="../media/image147.wmf"/><Relationship Id="rId36" Type="http://schemas.openxmlformats.org/officeDocument/2006/relationships/image" Target="../media/image149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68.bin"/><Relationship Id="rId31" Type="http://schemas.openxmlformats.org/officeDocument/2006/relationships/image" Target="../media/image137.jpeg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42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172.bin"/><Relationship Id="rId30" Type="http://schemas.openxmlformats.org/officeDocument/2006/relationships/image" Target="../media/image136.wmf"/><Relationship Id="rId35" Type="http://schemas.openxmlformats.org/officeDocument/2006/relationships/oleObject" Target="../embeddings/oleObject17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57.wmf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54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5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162.wmf"/><Relationship Id="rId26" Type="http://schemas.openxmlformats.org/officeDocument/2006/relationships/image" Target="../media/image148.wmf"/><Relationship Id="rId3" Type="http://schemas.openxmlformats.org/officeDocument/2006/relationships/oleObject" Target="../embeddings/oleObject186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92.bin"/><Relationship Id="rId25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20" Type="http://schemas.openxmlformats.org/officeDocument/2006/relationships/image" Target="../media/image163.wmf"/><Relationship Id="rId29" Type="http://schemas.openxmlformats.org/officeDocument/2006/relationships/oleObject" Target="../embeddings/oleObject198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89.bin"/><Relationship Id="rId24" Type="http://schemas.openxmlformats.org/officeDocument/2006/relationships/image" Target="../media/image164.wmf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1.bin"/><Relationship Id="rId23" Type="http://schemas.openxmlformats.org/officeDocument/2006/relationships/oleObject" Target="../embeddings/oleObject195.bin"/><Relationship Id="rId28" Type="http://schemas.openxmlformats.org/officeDocument/2006/relationships/image" Target="../media/image149.wmf"/><Relationship Id="rId10" Type="http://schemas.openxmlformats.org/officeDocument/2006/relationships/image" Target="../media/image138.png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58.wmf"/><Relationship Id="rId9" Type="http://schemas.openxmlformats.org/officeDocument/2006/relationships/image" Target="../media/image137.jpeg"/><Relationship Id="rId14" Type="http://schemas.openxmlformats.org/officeDocument/2006/relationships/image" Target="../media/image161.wmf"/><Relationship Id="rId22" Type="http://schemas.openxmlformats.org/officeDocument/2006/relationships/image" Target="../media/image136.wmf"/><Relationship Id="rId27" Type="http://schemas.openxmlformats.org/officeDocument/2006/relationships/oleObject" Target="../embeddings/oleObject197.bin"/><Relationship Id="rId30" Type="http://schemas.openxmlformats.org/officeDocument/2006/relationships/image" Target="../media/image11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203.bin"/><Relationship Id="rId18" Type="http://schemas.openxmlformats.org/officeDocument/2006/relationships/image" Target="../media/image171.wmf"/><Relationship Id="rId26" Type="http://schemas.openxmlformats.org/officeDocument/2006/relationships/image" Target="../media/image175.wmf"/><Relationship Id="rId3" Type="http://schemas.openxmlformats.org/officeDocument/2006/relationships/oleObject" Target="../embeddings/oleObject199.bin"/><Relationship Id="rId21" Type="http://schemas.openxmlformats.org/officeDocument/2006/relationships/oleObject" Target="../embeddings/oleObject207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205.bin"/><Relationship Id="rId25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29" Type="http://schemas.openxmlformats.org/officeDocument/2006/relationships/oleObject" Target="../embeddings/oleObject211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02.bin"/><Relationship Id="rId24" Type="http://schemas.openxmlformats.org/officeDocument/2006/relationships/image" Target="../media/image174.wmf"/><Relationship Id="rId32" Type="http://schemas.openxmlformats.org/officeDocument/2006/relationships/image" Target="../media/image118.wmf"/><Relationship Id="rId5" Type="http://schemas.openxmlformats.org/officeDocument/2006/relationships/oleObject" Target="../embeddings/oleObject200.bin"/><Relationship Id="rId15" Type="http://schemas.openxmlformats.org/officeDocument/2006/relationships/oleObject" Target="../embeddings/oleObject204.bin"/><Relationship Id="rId23" Type="http://schemas.openxmlformats.org/officeDocument/2006/relationships/oleObject" Target="../embeddings/oleObject208.bin"/><Relationship Id="rId28" Type="http://schemas.openxmlformats.org/officeDocument/2006/relationships/image" Target="../media/image176.wmf"/><Relationship Id="rId10" Type="http://schemas.openxmlformats.org/officeDocument/2006/relationships/image" Target="../media/image138.png"/><Relationship Id="rId19" Type="http://schemas.openxmlformats.org/officeDocument/2006/relationships/oleObject" Target="../embeddings/oleObject206.bin"/><Relationship Id="rId31" Type="http://schemas.openxmlformats.org/officeDocument/2006/relationships/oleObject" Target="../embeddings/oleObject212.bin"/><Relationship Id="rId4" Type="http://schemas.openxmlformats.org/officeDocument/2006/relationships/image" Target="../media/image165.wmf"/><Relationship Id="rId9" Type="http://schemas.openxmlformats.org/officeDocument/2006/relationships/image" Target="../media/image137.jpeg"/><Relationship Id="rId14" Type="http://schemas.openxmlformats.org/officeDocument/2006/relationships/image" Target="../media/image169.wmf"/><Relationship Id="rId22" Type="http://schemas.openxmlformats.org/officeDocument/2006/relationships/image" Target="../media/image173.wmf"/><Relationship Id="rId27" Type="http://schemas.openxmlformats.org/officeDocument/2006/relationships/oleObject" Target="../embeddings/oleObject210.bin"/><Relationship Id="rId30" Type="http://schemas.openxmlformats.org/officeDocument/2006/relationships/image" Target="../media/image17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82.wmf"/><Relationship Id="rId26" Type="http://schemas.openxmlformats.org/officeDocument/2006/relationships/image" Target="../media/image184.wmf"/><Relationship Id="rId3" Type="http://schemas.openxmlformats.org/officeDocument/2006/relationships/oleObject" Target="../embeddings/oleObject213.bin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80.w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wmf"/><Relationship Id="rId20" Type="http://schemas.openxmlformats.org/officeDocument/2006/relationships/image" Target="../media/image116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8.png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183.wmf"/><Relationship Id="rId5" Type="http://schemas.openxmlformats.org/officeDocument/2006/relationships/image" Target="../media/image137.jpeg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118.wmf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70.wmf"/><Relationship Id="rId22" Type="http://schemas.openxmlformats.org/officeDocument/2006/relationships/image" Target="../media/image117.wmf"/><Relationship Id="rId27" Type="http://schemas.openxmlformats.org/officeDocument/2006/relationships/oleObject" Target="../embeddings/oleObject22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188.wmf"/><Relationship Id="rId18" Type="http://schemas.openxmlformats.org/officeDocument/2006/relationships/oleObject" Target="../embeddings/oleObject23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92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1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187.wmf"/><Relationship Id="rId5" Type="http://schemas.openxmlformats.org/officeDocument/2006/relationships/image" Target="../media/image138.png"/><Relationship Id="rId15" Type="http://schemas.openxmlformats.org/officeDocument/2006/relationships/image" Target="../media/image189.wmf"/><Relationship Id="rId23" Type="http://schemas.openxmlformats.org/officeDocument/2006/relationships/image" Target="../media/image118.wmf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191.wmf"/><Relationship Id="rId4" Type="http://schemas.openxmlformats.org/officeDocument/2006/relationships/image" Target="../media/image137.jpeg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2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13" Type="http://schemas.openxmlformats.org/officeDocument/2006/relationships/oleObject" Target="../embeddings/oleObject238.bin"/><Relationship Id="rId18" Type="http://schemas.openxmlformats.org/officeDocument/2006/relationships/image" Target="../media/image200.wmf"/><Relationship Id="rId26" Type="http://schemas.openxmlformats.org/officeDocument/2006/relationships/image" Target="../media/image138.png"/><Relationship Id="rId3" Type="http://schemas.openxmlformats.org/officeDocument/2006/relationships/oleObject" Target="../embeddings/oleObject233.bin"/><Relationship Id="rId21" Type="http://schemas.openxmlformats.org/officeDocument/2006/relationships/oleObject" Target="../embeddings/oleObject242.bin"/><Relationship Id="rId34" Type="http://schemas.openxmlformats.org/officeDocument/2006/relationships/image" Target="../media/image207.wmf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240.bin"/><Relationship Id="rId25" Type="http://schemas.openxmlformats.org/officeDocument/2006/relationships/image" Target="../media/image137.jpeg"/><Relationship Id="rId33" Type="http://schemas.openxmlformats.org/officeDocument/2006/relationships/oleObject" Target="../embeddings/oleObject2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29" Type="http://schemas.openxmlformats.org/officeDocument/2006/relationships/oleObject" Target="../embeddings/oleObject245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4.wmf"/><Relationship Id="rId11" Type="http://schemas.openxmlformats.org/officeDocument/2006/relationships/oleObject" Target="../embeddings/oleObject237.bin"/><Relationship Id="rId24" Type="http://schemas.openxmlformats.org/officeDocument/2006/relationships/image" Target="../media/image203.wmf"/><Relationship Id="rId32" Type="http://schemas.openxmlformats.org/officeDocument/2006/relationships/image" Target="../media/image206.wmf"/><Relationship Id="rId5" Type="http://schemas.openxmlformats.org/officeDocument/2006/relationships/oleObject" Target="../embeddings/oleObject234.bin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3.bin"/><Relationship Id="rId28" Type="http://schemas.openxmlformats.org/officeDocument/2006/relationships/image" Target="../media/image204.wmf"/><Relationship Id="rId36" Type="http://schemas.openxmlformats.org/officeDocument/2006/relationships/image" Target="../media/image118.wmf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241.bin"/><Relationship Id="rId31" Type="http://schemas.openxmlformats.org/officeDocument/2006/relationships/oleObject" Target="../embeddings/oleObject246.bin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236.bin"/><Relationship Id="rId14" Type="http://schemas.openxmlformats.org/officeDocument/2006/relationships/image" Target="../media/image198.wmf"/><Relationship Id="rId22" Type="http://schemas.openxmlformats.org/officeDocument/2006/relationships/image" Target="../media/image202.wmf"/><Relationship Id="rId27" Type="http://schemas.openxmlformats.org/officeDocument/2006/relationships/oleObject" Target="../embeddings/oleObject244.bin"/><Relationship Id="rId30" Type="http://schemas.openxmlformats.org/officeDocument/2006/relationships/image" Target="../media/image205.wmf"/><Relationship Id="rId35" Type="http://schemas.openxmlformats.org/officeDocument/2006/relationships/oleObject" Target="../embeddings/oleObject22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13" Type="http://schemas.openxmlformats.org/officeDocument/2006/relationships/oleObject" Target="../embeddings/oleObject252.bin"/><Relationship Id="rId18" Type="http://schemas.openxmlformats.org/officeDocument/2006/relationships/image" Target="../media/image214.wmf"/><Relationship Id="rId26" Type="http://schemas.openxmlformats.org/officeDocument/2006/relationships/image" Target="../media/image218.wmf"/><Relationship Id="rId3" Type="http://schemas.openxmlformats.org/officeDocument/2006/relationships/oleObject" Target="../embeddings/oleObject248.bin"/><Relationship Id="rId21" Type="http://schemas.openxmlformats.org/officeDocument/2006/relationships/oleObject" Target="../embeddings/oleObject256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11.wmf"/><Relationship Id="rId17" Type="http://schemas.openxmlformats.org/officeDocument/2006/relationships/oleObject" Target="../embeddings/oleObject254.bin"/><Relationship Id="rId25" Type="http://schemas.openxmlformats.org/officeDocument/2006/relationships/oleObject" Target="../embeddings/oleObject2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3.wmf"/><Relationship Id="rId20" Type="http://schemas.openxmlformats.org/officeDocument/2006/relationships/image" Target="../media/image215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9.wmf"/><Relationship Id="rId11" Type="http://schemas.openxmlformats.org/officeDocument/2006/relationships/oleObject" Target="../embeddings/oleObject251.bin"/><Relationship Id="rId24" Type="http://schemas.openxmlformats.org/officeDocument/2006/relationships/image" Target="../media/image217.wmf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3.bin"/><Relationship Id="rId23" Type="http://schemas.openxmlformats.org/officeDocument/2006/relationships/oleObject" Target="../embeddings/oleObject257.bin"/><Relationship Id="rId28" Type="http://schemas.openxmlformats.org/officeDocument/2006/relationships/image" Target="../media/image118.wmf"/><Relationship Id="rId10" Type="http://schemas.openxmlformats.org/officeDocument/2006/relationships/image" Target="../media/image138.png"/><Relationship Id="rId19" Type="http://schemas.openxmlformats.org/officeDocument/2006/relationships/oleObject" Target="../embeddings/oleObject255.bin"/><Relationship Id="rId4" Type="http://schemas.openxmlformats.org/officeDocument/2006/relationships/image" Target="../media/image208.wmf"/><Relationship Id="rId9" Type="http://schemas.openxmlformats.org/officeDocument/2006/relationships/image" Target="../media/image137.jpeg"/><Relationship Id="rId14" Type="http://schemas.openxmlformats.org/officeDocument/2006/relationships/image" Target="../media/image212.wmf"/><Relationship Id="rId22" Type="http://schemas.openxmlformats.org/officeDocument/2006/relationships/image" Target="../media/image216.wmf"/><Relationship Id="rId27" Type="http://schemas.openxmlformats.org/officeDocument/2006/relationships/oleObject" Target="../embeddings/oleObject22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64.bin"/><Relationship Id="rId18" Type="http://schemas.openxmlformats.org/officeDocument/2006/relationships/image" Target="../media/image226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5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63.bin"/><Relationship Id="rId5" Type="http://schemas.openxmlformats.org/officeDocument/2006/relationships/oleObject" Target="../embeddings/oleObject260.bin"/><Relationship Id="rId15" Type="http://schemas.openxmlformats.org/officeDocument/2006/relationships/oleObject" Target="../embeddings/oleObject265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62.bin"/><Relationship Id="rId14" Type="http://schemas.openxmlformats.org/officeDocument/2006/relationships/image" Target="../media/image22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13" Type="http://schemas.openxmlformats.org/officeDocument/2006/relationships/image" Target="../media/image118.wmf"/><Relationship Id="rId3" Type="http://schemas.openxmlformats.org/officeDocument/2006/relationships/image" Target="../media/image231.png"/><Relationship Id="rId7" Type="http://schemas.openxmlformats.org/officeDocument/2006/relationships/image" Target="../media/image228.wmf"/><Relationship Id="rId12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68.bin"/><Relationship Id="rId11" Type="http://schemas.openxmlformats.org/officeDocument/2006/relationships/image" Target="../media/image230.wmf"/><Relationship Id="rId5" Type="http://schemas.openxmlformats.org/officeDocument/2006/relationships/image" Target="../media/image227.wmf"/><Relationship Id="rId10" Type="http://schemas.openxmlformats.org/officeDocument/2006/relationships/oleObject" Target="../embeddings/oleObject270.bin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2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1468437"/>
          </a:xfrm>
        </p:spPr>
        <p:txBody>
          <a:bodyPr/>
          <a:lstStyle/>
          <a:p>
            <a:r>
              <a:rPr lang="en-US" dirty="0" smtClean="0"/>
              <a:t>7.4 Inverse Trig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3276600"/>
          </a:xfrm>
        </p:spPr>
        <p:txBody>
          <a:bodyPr>
            <a:normAutofit/>
          </a:bodyPr>
          <a:lstStyle/>
          <a:p>
            <a:r>
              <a:rPr lang="en-US" u="sng" dirty="0" smtClean="0"/>
              <a:t>Who uses this?</a:t>
            </a:r>
          </a:p>
          <a:p>
            <a:endParaRPr lang="en-US" u="sng" dirty="0" smtClean="0"/>
          </a:p>
          <a:p>
            <a:r>
              <a:rPr lang="en-US" dirty="0" smtClean="0"/>
              <a:t>Actuaries</a:t>
            </a:r>
          </a:p>
          <a:p>
            <a:r>
              <a:rPr lang="en-US" dirty="0" smtClean="0"/>
              <a:t>Aerospace Engineers</a:t>
            </a:r>
          </a:p>
          <a:p>
            <a:r>
              <a:rPr lang="en-US" dirty="0" smtClean="0"/>
              <a:t>Mechanical Engineers</a:t>
            </a:r>
          </a:p>
          <a:p>
            <a:r>
              <a:rPr lang="en-US" dirty="0" smtClean="0"/>
              <a:t>Nuclear Engineers</a:t>
            </a:r>
          </a:p>
          <a:p>
            <a:r>
              <a:rPr lang="en-US" dirty="0" smtClean="0"/>
              <a:t>Economist</a:t>
            </a:r>
          </a:p>
          <a:p>
            <a:r>
              <a:rPr lang="en-US" dirty="0" smtClean="0"/>
              <a:t>Boilermakers</a:t>
            </a:r>
          </a:p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dirty="0" smtClean="0"/>
              <a:t>Find the exact values without a calculator!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3838" y="1625600"/>
          <a:ext cx="8239125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3" imgW="3136680" imgH="1854000" progId="Equation.DSMT4">
                  <p:embed/>
                </p:oleObj>
              </mc:Choice>
              <mc:Fallback>
                <p:oleObj name="Equation" r:id="rId3" imgW="3136680" imgH="18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1625600"/>
                        <a:ext cx="8239125" cy="434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561571"/>
              </p:ext>
            </p:extLst>
          </p:nvPr>
        </p:nvGraphicFramePr>
        <p:xfrm>
          <a:off x="2281238" y="1566863"/>
          <a:ext cx="812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5" imgW="253800" imgH="304560" progId="Equation.DSMT4">
                  <p:embed/>
                </p:oleObj>
              </mc:Choice>
              <mc:Fallback>
                <p:oleObj name="Equation" r:id="rId5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238" y="1566863"/>
                        <a:ext cx="8128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36868"/>
              </p:ext>
            </p:extLst>
          </p:nvPr>
        </p:nvGraphicFramePr>
        <p:xfrm>
          <a:off x="2992438" y="3149600"/>
          <a:ext cx="1016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7" imgW="317160" imgH="304560" progId="Equation.DSMT4">
                  <p:embed/>
                </p:oleObj>
              </mc:Choice>
              <mc:Fallback>
                <p:oleObj name="Equation" r:id="rId7" imgW="317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2438" y="3149600"/>
                        <a:ext cx="1016000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78174"/>
              </p:ext>
            </p:extLst>
          </p:nvPr>
        </p:nvGraphicFramePr>
        <p:xfrm>
          <a:off x="2098675" y="5565775"/>
          <a:ext cx="7715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8675" y="5565775"/>
                        <a:ext cx="7715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72700"/>
              </p:ext>
            </p:extLst>
          </p:nvPr>
        </p:nvGraphicFramePr>
        <p:xfrm>
          <a:off x="6792913" y="1770063"/>
          <a:ext cx="9350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2913" y="1770063"/>
                        <a:ext cx="9350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23495"/>
              </p:ext>
            </p:extLst>
          </p:nvPr>
        </p:nvGraphicFramePr>
        <p:xfrm>
          <a:off x="7361238" y="3119438"/>
          <a:ext cx="10160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13" imgW="317160" imgH="304560" progId="Equation.DSMT4">
                  <p:embed/>
                </p:oleObj>
              </mc:Choice>
              <mc:Fallback>
                <p:oleObj name="Equation" r:id="rId13" imgW="317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61238" y="3119438"/>
                        <a:ext cx="10160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19885"/>
              </p:ext>
            </p:extLst>
          </p:nvPr>
        </p:nvGraphicFramePr>
        <p:xfrm>
          <a:off x="7046913" y="5464175"/>
          <a:ext cx="11382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46913" y="5464175"/>
                        <a:ext cx="11382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2"/>
          </a:xfrm>
        </p:spPr>
        <p:txBody>
          <a:bodyPr>
            <a:noAutofit/>
          </a:bodyPr>
          <a:lstStyle/>
          <a:p>
            <a:r>
              <a:rPr lang="en-US" sz="4000" dirty="0" smtClean="0"/>
              <a:t>Inverse Tangen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229600" cy="52117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y = tan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x   or y = </a:t>
            </a:r>
            <a:r>
              <a:rPr lang="en-US" sz="2800" dirty="0" err="1" smtClean="0"/>
              <a:t>arctanx</a:t>
            </a:r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The vertical asymptotes become horizontal asymptotes when we reflect the graph over the line y = x.  </a:t>
            </a:r>
          </a:p>
          <a:p>
            <a:r>
              <a:rPr lang="en-US" sz="2800" dirty="0" smtClean="0"/>
              <a:t>The values are on the right side of the unit circle.  </a:t>
            </a:r>
          </a:p>
          <a:p>
            <a:pPr>
              <a:buNone/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48200" y="1524000"/>
          <a:ext cx="3435350" cy="163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384200" imgH="660240" progId="Equation.DSMT4">
                  <p:embed/>
                </p:oleObj>
              </mc:Choice>
              <mc:Fallback>
                <p:oleObj name="Equation" r:id="rId3" imgW="13842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4000"/>
                        <a:ext cx="3435350" cy="16388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a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447800" y="1027520"/>
            <a:ext cx="6781800" cy="4741258"/>
          </a:xfr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dirty="0" smtClean="0"/>
              <a:t>Find the exact values without a calculator!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3063" y="1655763"/>
          <a:ext cx="7939087" cy="428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3" imgW="3022560" imgH="1828800" progId="Equation.DSMT4">
                  <p:embed/>
                </p:oleObj>
              </mc:Choice>
              <mc:Fallback>
                <p:oleObj name="Equation" r:id="rId3" imgW="3022560" imgH="182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655763"/>
                        <a:ext cx="7939087" cy="428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878593"/>
              </p:ext>
            </p:extLst>
          </p:nvPr>
        </p:nvGraphicFramePr>
        <p:xfrm>
          <a:off x="2590800" y="1473200"/>
          <a:ext cx="812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5" imgW="253800" imgH="304560" progId="Equation.DSMT4">
                  <p:embed/>
                </p:oleObj>
              </mc:Choice>
              <mc:Fallback>
                <p:oleObj name="Equation" r:id="rId5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1473200"/>
                        <a:ext cx="8128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81025"/>
              </p:ext>
            </p:extLst>
          </p:nvPr>
        </p:nvGraphicFramePr>
        <p:xfrm>
          <a:off x="3241675" y="3055938"/>
          <a:ext cx="11382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7" imgW="355320" imgH="304560" progId="Equation.DSMT4">
                  <p:embed/>
                </p:oleObj>
              </mc:Choice>
              <mc:Fallback>
                <p:oleObj name="Equation" r:id="rId7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1675" y="3055938"/>
                        <a:ext cx="1138238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34899"/>
              </p:ext>
            </p:extLst>
          </p:nvPr>
        </p:nvGraphicFramePr>
        <p:xfrm>
          <a:off x="2682875" y="5054600"/>
          <a:ext cx="936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2875" y="5054600"/>
                        <a:ext cx="9366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74524"/>
              </p:ext>
            </p:extLst>
          </p:nvPr>
        </p:nvGraphicFramePr>
        <p:xfrm>
          <a:off x="7162800" y="1473200"/>
          <a:ext cx="8143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1" imgW="253800" imgH="304560" progId="Equation.DSMT4">
                  <p:embed/>
                </p:oleObj>
              </mc:Choice>
              <mc:Fallback>
                <p:oleObj name="Equation" r:id="rId11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1473200"/>
                        <a:ext cx="814388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83246"/>
              </p:ext>
            </p:extLst>
          </p:nvPr>
        </p:nvGraphicFramePr>
        <p:xfrm>
          <a:off x="6623050" y="3690938"/>
          <a:ext cx="14636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23050" y="3690938"/>
                        <a:ext cx="14636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755838"/>
              </p:ext>
            </p:extLst>
          </p:nvPr>
        </p:nvGraphicFramePr>
        <p:xfrm>
          <a:off x="7102475" y="5308600"/>
          <a:ext cx="11779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02475" y="5308600"/>
                        <a:ext cx="11779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main of Compositions of Trig Funct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63066"/>
              </p:ext>
            </p:extLst>
          </p:nvPr>
        </p:nvGraphicFramePr>
        <p:xfrm>
          <a:off x="228600" y="1371600"/>
          <a:ext cx="5243071" cy="240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3" imgW="2108160" imgH="965160" progId="Equation.DSMT4">
                  <p:embed/>
                </p:oleObj>
              </mc:Choice>
              <mc:Fallback>
                <p:oleObj name="Equation" r:id="rId3" imgW="2108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5243071" cy="2400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739262"/>
              </p:ext>
            </p:extLst>
          </p:nvPr>
        </p:nvGraphicFramePr>
        <p:xfrm>
          <a:off x="3810000" y="3581400"/>
          <a:ext cx="4852772" cy="2812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5" imgW="2234880" imgH="1295280" progId="Equation.DSMT4">
                  <p:embed/>
                </p:oleObj>
              </mc:Choice>
              <mc:Fallback>
                <p:oleObj name="Equation" r:id="rId5" imgW="22348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3581400"/>
                        <a:ext cx="4852772" cy="2812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94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758952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ind the exact value, if it exist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603521"/>
              </p:ext>
            </p:extLst>
          </p:nvPr>
        </p:nvGraphicFramePr>
        <p:xfrm>
          <a:off x="609600" y="914400"/>
          <a:ext cx="2190750" cy="557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3" imgW="977760" imgH="2489040" progId="Equation.DSMT4">
                  <p:embed/>
                </p:oleObj>
              </mc:Choice>
              <mc:Fallback>
                <p:oleObj name="Equation" r:id="rId3" imgW="977760" imgH="248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14400"/>
                        <a:ext cx="2190750" cy="557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75306"/>
              </p:ext>
            </p:extLst>
          </p:nvPr>
        </p:nvGraphicFramePr>
        <p:xfrm>
          <a:off x="3200400" y="742950"/>
          <a:ext cx="48895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742950"/>
                        <a:ext cx="488950" cy="125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983063"/>
              </p:ext>
            </p:extLst>
          </p:nvPr>
        </p:nvGraphicFramePr>
        <p:xfrm>
          <a:off x="3138488" y="2382838"/>
          <a:ext cx="896937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8488" y="2382838"/>
                        <a:ext cx="896937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160485"/>
              </p:ext>
            </p:extLst>
          </p:nvPr>
        </p:nvGraphicFramePr>
        <p:xfrm>
          <a:off x="2959100" y="4191000"/>
          <a:ext cx="9318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9100" y="4191000"/>
                        <a:ext cx="93186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103640"/>
              </p:ext>
            </p:extLst>
          </p:nvPr>
        </p:nvGraphicFramePr>
        <p:xfrm>
          <a:off x="3181350" y="5305426"/>
          <a:ext cx="5270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1" imgW="164880" imgH="393480" progId="Equation.DSMT4">
                  <p:embed/>
                </p:oleObj>
              </mc:Choice>
              <mc:Fallback>
                <p:oleObj name="Equation" r:id="rId11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1350" y="5305426"/>
                        <a:ext cx="527050" cy="1262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50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 the exact value if it exists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31656"/>
              </p:ext>
            </p:extLst>
          </p:nvPr>
        </p:nvGraphicFramePr>
        <p:xfrm>
          <a:off x="936625" y="1676400"/>
          <a:ext cx="2922588" cy="30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3" imgW="1358640" imgH="1396800" progId="Equation.DSMT4">
                  <p:embed/>
                </p:oleObj>
              </mc:Choice>
              <mc:Fallback>
                <p:oleObj name="Equation" r:id="rId3" imgW="13586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25" y="1676400"/>
                        <a:ext cx="2922588" cy="300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92674"/>
              </p:ext>
            </p:extLst>
          </p:nvPr>
        </p:nvGraphicFramePr>
        <p:xfrm>
          <a:off x="3962400" y="1752600"/>
          <a:ext cx="1981200" cy="70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5" imgW="787320" imgH="279360" progId="Equation.DSMT4">
                  <p:embed/>
                </p:oleObj>
              </mc:Choice>
              <mc:Fallback>
                <p:oleObj name="Equation" r:id="rId5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1752600"/>
                        <a:ext cx="1981200" cy="701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93046"/>
              </p:ext>
            </p:extLst>
          </p:nvPr>
        </p:nvGraphicFramePr>
        <p:xfrm>
          <a:off x="4233863" y="2393950"/>
          <a:ext cx="14366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7" imgW="571320" imgH="253800" progId="Equation.DSMT4">
                  <p:embed/>
                </p:oleObj>
              </mc:Choice>
              <mc:Fallback>
                <p:oleObj name="Equation" r:id="rId7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3863" y="2393950"/>
                        <a:ext cx="1436687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47376"/>
              </p:ext>
            </p:extLst>
          </p:nvPr>
        </p:nvGraphicFramePr>
        <p:xfrm>
          <a:off x="4840287" y="3007260"/>
          <a:ext cx="2238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40287" y="3007260"/>
                        <a:ext cx="22383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791902"/>
              </p:ext>
            </p:extLst>
          </p:nvPr>
        </p:nvGraphicFramePr>
        <p:xfrm>
          <a:off x="3994149" y="3758386"/>
          <a:ext cx="23637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94149" y="3758386"/>
                        <a:ext cx="236378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84608"/>
              </p:ext>
            </p:extLst>
          </p:nvPr>
        </p:nvGraphicFramePr>
        <p:xfrm>
          <a:off x="4233863" y="4360863"/>
          <a:ext cx="1660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13" imgW="660240" imgH="253800" progId="Equation.DSMT4">
                  <p:embed/>
                </p:oleObj>
              </mc:Choice>
              <mc:Fallback>
                <p:oleObj name="Equation" r:id="rId13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3863" y="4360863"/>
                        <a:ext cx="16605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16724"/>
              </p:ext>
            </p:extLst>
          </p:nvPr>
        </p:nvGraphicFramePr>
        <p:xfrm>
          <a:off x="4744243" y="4980590"/>
          <a:ext cx="6397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5" imgW="253800" imgH="393480" progId="Equation.DSMT4">
                  <p:embed/>
                </p:oleObj>
              </mc:Choice>
              <mc:Fallback>
                <p:oleObj name="Equation" r:id="rId15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44243" y="4980590"/>
                        <a:ext cx="639763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198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exact value without a calculator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14242"/>
              </p:ext>
            </p:extLst>
          </p:nvPr>
        </p:nvGraphicFramePr>
        <p:xfrm>
          <a:off x="838200" y="1600200"/>
          <a:ext cx="2667000" cy="368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3" imgW="1168200" imgH="1612800" progId="Equation.DSMT4">
                  <p:embed/>
                </p:oleObj>
              </mc:Choice>
              <mc:Fallback>
                <p:oleObj name="Equation" r:id="rId3" imgW="116820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2667000" cy="36816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Triangle 8"/>
          <p:cNvSpPr/>
          <p:nvPr/>
        </p:nvSpPr>
        <p:spPr>
          <a:xfrm rot="16200000">
            <a:off x="3897182" y="1328930"/>
            <a:ext cx="1066800" cy="1447800"/>
          </a:xfrm>
          <a:prstGeom prst="rtTriangle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22214"/>
              </p:ext>
            </p:extLst>
          </p:nvPr>
        </p:nvGraphicFramePr>
        <p:xfrm>
          <a:off x="4059776" y="2233077"/>
          <a:ext cx="253868" cy="35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59776" y="2233077"/>
                        <a:ext cx="253868" cy="35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714246"/>
              </p:ext>
            </p:extLst>
          </p:nvPr>
        </p:nvGraphicFramePr>
        <p:xfrm>
          <a:off x="5197424" y="1905574"/>
          <a:ext cx="2540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7424" y="1905574"/>
                        <a:ext cx="254000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197289"/>
              </p:ext>
            </p:extLst>
          </p:nvPr>
        </p:nvGraphicFramePr>
        <p:xfrm>
          <a:off x="4110038" y="1762125"/>
          <a:ext cx="228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0038" y="1762125"/>
                        <a:ext cx="2286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2169"/>
              </p:ext>
            </p:extLst>
          </p:nvPr>
        </p:nvGraphicFramePr>
        <p:xfrm>
          <a:off x="4237038" y="2706688"/>
          <a:ext cx="3873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37038" y="2706688"/>
                        <a:ext cx="3873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54392"/>
              </p:ext>
            </p:extLst>
          </p:nvPr>
        </p:nvGraphicFramePr>
        <p:xfrm>
          <a:off x="6172200" y="1712084"/>
          <a:ext cx="1322387" cy="80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3" imgW="711000" imgH="431640" progId="Equation.DSMT4">
                  <p:embed/>
                </p:oleObj>
              </mc:Choice>
              <mc:Fallback>
                <p:oleObj name="Equation" r:id="rId13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2200" y="1712084"/>
                        <a:ext cx="1322387" cy="804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Triangle 15"/>
          <p:cNvSpPr/>
          <p:nvPr/>
        </p:nvSpPr>
        <p:spPr>
          <a:xfrm rot="5400000" flipV="1">
            <a:off x="4194124" y="4536690"/>
            <a:ext cx="1066800" cy="1447800"/>
          </a:xfrm>
          <a:prstGeom prst="rtTriangle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30889"/>
              </p:ext>
            </p:extLst>
          </p:nvPr>
        </p:nvGraphicFramePr>
        <p:xfrm flipV="1">
          <a:off x="4442018" y="4756855"/>
          <a:ext cx="253868" cy="35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 flipV="1">
                        <a:off x="4442018" y="4756855"/>
                        <a:ext cx="253868" cy="35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33150"/>
              </p:ext>
            </p:extLst>
          </p:nvPr>
        </p:nvGraphicFramePr>
        <p:xfrm>
          <a:off x="4663181" y="4363886"/>
          <a:ext cx="2143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63181" y="4363886"/>
                        <a:ext cx="214313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94412"/>
              </p:ext>
            </p:extLst>
          </p:nvPr>
        </p:nvGraphicFramePr>
        <p:xfrm>
          <a:off x="6469063" y="4265613"/>
          <a:ext cx="13223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8" imgW="711000" imgH="393480" progId="Equation.DSMT4">
                  <p:embed/>
                </p:oleObj>
              </mc:Choice>
              <mc:Fallback>
                <p:oleObj name="Equation" r:id="rId18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69063" y="4265613"/>
                        <a:ext cx="1322387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54956"/>
              </p:ext>
            </p:extLst>
          </p:nvPr>
        </p:nvGraphicFramePr>
        <p:xfrm>
          <a:off x="4268788" y="5207000"/>
          <a:ext cx="4572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20" imgW="228600" imgH="228600" progId="Equation.DSMT4">
                  <p:embed/>
                </p:oleObj>
              </mc:Choice>
              <mc:Fallback>
                <p:oleObj name="Equation" r:id="rId20" imgW="2286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68788" y="5207000"/>
                        <a:ext cx="45720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46353"/>
              </p:ext>
            </p:extLst>
          </p:nvPr>
        </p:nvGraphicFramePr>
        <p:xfrm>
          <a:off x="5584825" y="5118100"/>
          <a:ext cx="381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84825" y="5118100"/>
                        <a:ext cx="38100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658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dirty="0" smtClean="0"/>
              <a:t>Write as an algebraic expression in x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60215"/>
            <a:ext cx="8229600" cy="4983163"/>
          </a:xfrm>
        </p:spPr>
        <p:txBody>
          <a:bodyPr/>
          <a:lstStyle/>
          <a:p>
            <a:r>
              <a:rPr lang="en-US" dirty="0" smtClean="0"/>
              <a:t>sin(cos</a:t>
            </a:r>
            <a:r>
              <a:rPr lang="en-US" baseline="30000" dirty="0" smtClean="0"/>
              <a:t>-1</a:t>
            </a:r>
            <a:r>
              <a:rPr lang="en-US" dirty="0" smtClean="0"/>
              <a:t>x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819892"/>
              </p:ext>
            </p:extLst>
          </p:nvPr>
        </p:nvGraphicFramePr>
        <p:xfrm>
          <a:off x="457200" y="1893093"/>
          <a:ext cx="17256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893093"/>
                        <a:ext cx="172561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75827"/>
              </p:ext>
            </p:extLst>
          </p:nvPr>
        </p:nvGraphicFramePr>
        <p:xfrm>
          <a:off x="2768600" y="1447801"/>
          <a:ext cx="2787932" cy="57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8600" y="1447801"/>
                        <a:ext cx="2787932" cy="574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852809"/>
              </p:ext>
            </p:extLst>
          </p:nvPr>
        </p:nvGraphicFramePr>
        <p:xfrm>
          <a:off x="5556532" y="1384278"/>
          <a:ext cx="2875055" cy="74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7" imgW="1269720" imgH="330120" progId="Equation.DSMT4">
                  <p:embed/>
                </p:oleObj>
              </mc:Choice>
              <mc:Fallback>
                <p:oleObj name="Equation" r:id="rId7" imgW="12697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6532" y="1384278"/>
                        <a:ext cx="2875055" cy="746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20596"/>
              </p:ext>
            </p:extLst>
          </p:nvPr>
        </p:nvGraphicFramePr>
        <p:xfrm>
          <a:off x="3484845" y="2085478"/>
          <a:ext cx="2971800" cy="81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9" imgW="1384200" imgH="380880" progId="Equation.DSMT4">
                  <p:embed/>
                </p:oleObj>
              </mc:Choice>
              <mc:Fallback>
                <p:oleObj name="Equation" r:id="rId9" imgW="1384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4845" y="2085478"/>
                        <a:ext cx="2971800" cy="81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12851"/>
              </p:ext>
            </p:extLst>
          </p:nvPr>
        </p:nvGraphicFramePr>
        <p:xfrm>
          <a:off x="6450577" y="2243513"/>
          <a:ext cx="1308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1" imgW="609480" imgH="253800" progId="Equation.DSMT4">
                  <p:embed/>
                </p:oleObj>
              </mc:Choice>
              <mc:Fallback>
                <p:oleObj name="Equation" r:id="rId11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0577" y="2243513"/>
                        <a:ext cx="1308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Triangle 16"/>
          <p:cNvSpPr/>
          <p:nvPr/>
        </p:nvSpPr>
        <p:spPr>
          <a:xfrm rot="16200000">
            <a:off x="3962400" y="3377561"/>
            <a:ext cx="1828800" cy="1828800"/>
          </a:xfrm>
          <a:prstGeom prst="rtTriangle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70459"/>
              </p:ext>
            </p:extLst>
          </p:nvPr>
        </p:nvGraphicFramePr>
        <p:xfrm>
          <a:off x="533400" y="3767151"/>
          <a:ext cx="23098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13" imgW="914400" imgH="203040" progId="Equation.DSMT4">
                  <p:embed/>
                </p:oleObj>
              </mc:Choice>
              <mc:Fallback>
                <p:oleObj name="Equation" r:id="rId13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" y="3767151"/>
                        <a:ext cx="2309813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4650"/>
              </p:ext>
            </p:extLst>
          </p:nvPr>
        </p:nvGraphicFramePr>
        <p:xfrm>
          <a:off x="721536" y="4363529"/>
          <a:ext cx="1474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5" imgW="583920" imgH="177480" progId="Equation.DSMT4">
                  <p:embed/>
                </p:oleObj>
              </mc:Choice>
              <mc:Fallback>
                <p:oleObj name="Equation" r:id="rId15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1536" y="4363529"/>
                        <a:ext cx="14747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43833"/>
              </p:ext>
            </p:extLst>
          </p:nvPr>
        </p:nvGraphicFramePr>
        <p:xfrm>
          <a:off x="4315493" y="4760274"/>
          <a:ext cx="3206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15493" y="4760274"/>
                        <a:ext cx="3206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08676"/>
              </p:ext>
            </p:extLst>
          </p:nvPr>
        </p:nvGraphicFramePr>
        <p:xfrm>
          <a:off x="4672013" y="5283200"/>
          <a:ext cx="320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72013" y="5283200"/>
                        <a:ext cx="320675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81417"/>
              </p:ext>
            </p:extLst>
          </p:nvPr>
        </p:nvGraphicFramePr>
        <p:xfrm>
          <a:off x="4495800" y="3876675"/>
          <a:ext cx="225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21" imgW="88560" imgH="164880" progId="Equation.DSMT4">
                  <p:embed/>
                </p:oleObj>
              </mc:Choice>
              <mc:Fallback>
                <p:oleObj name="Equation" r:id="rId21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95800" y="3876675"/>
                        <a:ext cx="2254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365025"/>
              </p:ext>
            </p:extLst>
          </p:nvPr>
        </p:nvGraphicFramePr>
        <p:xfrm>
          <a:off x="5880702" y="4132659"/>
          <a:ext cx="1035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23" imgW="482400" imgH="253800" progId="Equation.DSMT4">
                  <p:embed/>
                </p:oleObj>
              </mc:Choice>
              <mc:Fallback>
                <p:oleObj name="Equation" r:id="rId23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80702" y="4132659"/>
                        <a:ext cx="10350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dirty="0" smtClean="0"/>
              <a:t>Write as an algebraic expression in x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83163"/>
          </a:xfrm>
        </p:spPr>
        <p:txBody>
          <a:bodyPr/>
          <a:lstStyle/>
          <a:p>
            <a:r>
              <a:rPr lang="en-US" dirty="0" smtClean="0"/>
              <a:t>tan(cos</a:t>
            </a:r>
            <a:r>
              <a:rPr lang="en-US" baseline="30000" dirty="0" smtClean="0"/>
              <a:t>-1</a:t>
            </a:r>
            <a:r>
              <a:rPr lang="en-US" dirty="0" smtClean="0"/>
              <a:t>x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R</a:t>
            </a:r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49271"/>
              </p:ext>
            </p:extLst>
          </p:nvPr>
        </p:nvGraphicFramePr>
        <p:xfrm>
          <a:off x="525003" y="2077885"/>
          <a:ext cx="17256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003" y="2077885"/>
                        <a:ext cx="172561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06986"/>
              </p:ext>
            </p:extLst>
          </p:nvPr>
        </p:nvGraphicFramePr>
        <p:xfrm>
          <a:off x="2836404" y="1460262"/>
          <a:ext cx="3223121" cy="861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5" imgW="1663560" imgH="444240" progId="Equation.DSMT4">
                  <p:embed/>
                </p:oleObj>
              </mc:Choice>
              <mc:Fallback>
                <p:oleObj name="Equation" r:id="rId5" imgW="1663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6404" y="1460262"/>
                        <a:ext cx="3223121" cy="861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354960"/>
              </p:ext>
            </p:extLst>
          </p:nvPr>
        </p:nvGraphicFramePr>
        <p:xfrm>
          <a:off x="6152194" y="1339455"/>
          <a:ext cx="2509741" cy="115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7" imgW="1295280" imgH="596880" progId="Equation.DSMT4">
                  <p:embed/>
                </p:oleObj>
              </mc:Choice>
              <mc:Fallback>
                <p:oleObj name="Equation" r:id="rId7" imgW="1295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2194" y="1339455"/>
                        <a:ext cx="2509741" cy="1156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236538"/>
              </p:ext>
            </p:extLst>
          </p:nvPr>
        </p:nvGraphicFramePr>
        <p:xfrm>
          <a:off x="4447964" y="2463335"/>
          <a:ext cx="12303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9" imgW="634680" imgH="444240" progId="Equation.DSMT4">
                  <p:embed/>
                </p:oleObj>
              </mc:Choice>
              <mc:Fallback>
                <p:oleObj name="Equation" r:id="rId9" imgW="634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7964" y="2463335"/>
                        <a:ext cx="123031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Triangle 16"/>
          <p:cNvSpPr/>
          <p:nvPr/>
        </p:nvSpPr>
        <p:spPr>
          <a:xfrm rot="16200000">
            <a:off x="3962400" y="3377561"/>
            <a:ext cx="1828800" cy="1828800"/>
          </a:xfrm>
          <a:prstGeom prst="rtTriangle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58452"/>
              </p:ext>
            </p:extLst>
          </p:nvPr>
        </p:nvGraphicFramePr>
        <p:xfrm>
          <a:off x="533400" y="3767151"/>
          <a:ext cx="23098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3767151"/>
                        <a:ext cx="2309813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83088"/>
              </p:ext>
            </p:extLst>
          </p:nvPr>
        </p:nvGraphicFramePr>
        <p:xfrm>
          <a:off x="721536" y="4363529"/>
          <a:ext cx="14747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1536" y="4363529"/>
                        <a:ext cx="14747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487990"/>
              </p:ext>
            </p:extLst>
          </p:nvPr>
        </p:nvGraphicFramePr>
        <p:xfrm>
          <a:off x="4315493" y="4760274"/>
          <a:ext cx="3206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15493" y="4760274"/>
                        <a:ext cx="3206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53261"/>
              </p:ext>
            </p:extLst>
          </p:nvPr>
        </p:nvGraphicFramePr>
        <p:xfrm>
          <a:off x="4672013" y="5283200"/>
          <a:ext cx="320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72013" y="5283200"/>
                        <a:ext cx="320675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372568"/>
              </p:ext>
            </p:extLst>
          </p:nvPr>
        </p:nvGraphicFramePr>
        <p:xfrm>
          <a:off x="4495800" y="3876675"/>
          <a:ext cx="225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95800" y="3876675"/>
                        <a:ext cx="2254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86157"/>
              </p:ext>
            </p:extLst>
          </p:nvPr>
        </p:nvGraphicFramePr>
        <p:xfrm>
          <a:off x="5880702" y="4132659"/>
          <a:ext cx="1035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21" imgW="482400" imgH="253800" progId="Equation.DSMT4">
                  <p:embed/>
                </p:oleObj>
              </mc:Choice>
              <mc:Fallback>
                <p:oleObj name="Equation" r:id="rId21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80702" y="4132659"/>
                        <a:ext cx="10350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95730"/>
              </p:ext>
            </p:extLst>
          </p:nvPr>
        </p:nvGraphicFramePr>
        <p:xfrm>
          <a:off x="819944" y="5059224"/>
          <a:ext cx="20701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23" imgW="965160" imgH="444240" progId="Equation.DSMT4">
                  <p:embed/>
                </p:oleObj>
              </mc:Choice>
              <mc:Fallback>
                <p:oleObj name="Equation" r:id="rId23" imgW="96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9944" y="5059224"/>
                        <a:ext cx="2070100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505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304800"/>
            <a:ext cx="7886700" cy="4351338"/>
          </a:xfrm>
        </p:spPr>
        <p:txBody>
          <a:bodyPr>
            <a:normAutofit/>
          </a:bodyPr>
          <a:lstStyle/>
          <a:p>
            <a:r>
              <a:rPr lang="en-US" sz="2400" dirty="0" smtClean="0"/>
              <a:t>For a function to have an inverse it must be one-to-one.  </a:t>
            </a:r>
          </a:p>
          <a:p>
            <a:r>
              <a:rPr lang="en-US" sz="2400" dirty="0" smtClean="0"/>
              <a:t>One-to-one functions have to pass the horizontal line test.  Each y-value can be paired with no more than one x-value.  And each x-value can be paired with no more than one y-value.  </a:t>
            </a:r>
          </a:p>
          <a:p>
            <a:r>
              <a:rPr lang="en-US" sz="2400" dirty="0" smtClean="0"/>
              <a:t>Are the graphs of the trig functions one-to-one?</a:t>
            </a:r>
            <a:endParaRPr lang="en-US" sz="24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49827" y="2514600"/>
            <a:ext cx="8229600" cy="792162"/>
          </a:xfrm>
        </p:spPr>
        <p:txBody>
          <a:bodyPr/>
          <a:lstStyle/>
          <a:p>
            <a:r>
              <a:rPr lang="en-US" dirty="0" smtClean="0"/>
              <a:t>Inverse Sine Function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73627" y="3611562"/>
            <a:ext cx="8229600" cy="5211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/>
              <a:t>We can make the sine function one-to-one by restricting the domain.  </a:t>
            </a:r>
          </a:p>
          <a:p>
            <a:r>
              <a:rPr lang="en-US" sz="2800" smtClean="0"/>
              <a:t>For y = sinx the domain is all real numbers and the range is [-1, 1].  </a:t>
            </a:r>
          </a:p>
          <a:p>
            <a:r>
              <a:rPr lang="en-US" sz="2800" smtClean="0"/>
              <a:t>To find the inverse we are going to reflect the restricted sine graph over the line y = x.  </a:t>
            </a:r>
          </a:p>
          <a:p>
            <a:pPr>
              <a:buFont typeface="Arial" panose="020B0604020202020204" pitchFamily="34" charset="0"/>
              <a:buNone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dirty="0" smtClean="0"/>
              <a:t>Write as an algebraic expression in x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9501" y="1623498"/>
            <a:ext cx="8229600" cy="4983163"/>
          </a:xfrm>
        </p:spPr>
        <p:txBody>
          <a:bodyPr/>
          <a:lstStyle/>
          <a:p>
            <a:r>
              <a:rPr lang="en-US" dirty="0" smtClean="0"/>
              <a:t>cos(</a:t>
            </a:r>
            <a:r>
              <a:rPr lang="en-US" dirty="0" err="1" smtClean="0"/>
              <a:t>arcsinx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R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63151"/>
              </p:ext>
            </p:extLst>
          </p:nvPr>
        </p:nvGraphicFramePr>
        <p:xfrm>
          <a:off x="762000" y="2197652"/>
          <a:ext cx="16621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197652"/>
                        <a:ext cx="166211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775667"/>
              </p:ext>
            </p:extLst>
          </p:nvPr>
        </p:nvGraphicFramePr>
        <p:xfrm>
          <a:off x="3048000" y="1623498"/>
          <a:ext cx="2787932" cy="57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5" imgW="1231560" imgH="253800" progId="Equation.DSMT4">
                  <p:embed/>
                </p:oleObj>
              </mc:Choice>
              <mc:Fallback>
                <p:oleObj name="Equation" r:id="rId5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1623498"/>
                        <a:ext cx="2787932" cy="574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70900"/>
              </p:ext>
            </p:extLst>
          </p:nvPr>
        </p:nvGraphicFramePr>
        <p:xfrm>
          <a:off x="5829300" y="1538288"/>
          <a:ext cx="27860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7" imgW="1231560" imgH="330120" progId="Equation.DSMT4">
                  <p:embed/>
                </p:oleObj>
              </mc:Choice>
              <mc:Fallback>
                <p:oleObj name="Equation" r:id="rId7" imgW="1231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9300" y="1538288"/>
                        <a:ext cx="2786063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11535"/>
              </p:ext>
            </p:extLst>
          </p:nvPr>
        </p:nvGraphicFramePr>
        <p:xfrm>
          <a:off x="5829300" y="2452446"/>
          <a:ext cx="13795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29300" y="2452446"/>
                        <a:ext cx="137953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Triangle 17"/>
          <p:cNvSpPr/>
          <p:nvPr/>
        </p:nvSpPr>
        <p:spPr>
          <a:xfrm rot="16200000">
            <a:off x="4000500" y="3580644"/>
            <a:ext cx="1828800" cy="1828800"/>
          </a:xfrm>
          <a:prstGeom prst="rtTriangle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210246"/>
              </p:ext>
            </p:extLst>
          </p:nvPr>
        </p:nvGraphicFramePr>
        <p:xfrm>
          <a:off x="552450" y="4238625"/>
          <a:ext cx="22780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11" imgW="901440" imgH="203040" progId="Equation.DSMT4">
                  <p:embed/>
                </p:oleObj>
              </mc:Choice>
              <mc:Fallback>
                <p:oleObj name="Equation" r:id="rId11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2450" y="4238625"/>
                        <a:ext cx="2278063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84423"/>
              </p:ext>
            </p:extLst>
          </p:nvPr>
        </p:nvGraphicFramePr>
        <p:xfrm>
          <a:off x="757238" y="4835525"/>
          <a:ext cx="14112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238" y="4835525"/>
                        <a:ext cx="14112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6324"/>
              </p:ext>
            </p:extLst>
          </p:nvPr>
        </p:nvGraphicFramePr>
        <p:xfrm>
          <a:off x="4353593" y="4963357"/>
          <a:ext cx="3206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53593" y="4963357"/>
                        <a:ext cx="3206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32966"/>
              </p:ext>
            </p:extLst>
          </p:nvPr>
        </p:nvGraphicFramePr>
        <p:xfrm>
          <a:off x="5989554" y="4318000"/>
          <a:ext cx="320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89554" y="4318000"/>
                        <a:ext cx="320675" cy="35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09265"/>
              </p:ext>
            </p:extLst>
          </p:nvPr>
        </p:nvGraphicFramePr>
        <p:xfrm>
          <a:off x="4533900" y="4079758"/>
          <a:ext cx="225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33900" y="4079758"/>
                        <a:ext cx="225425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148783"/>
              </p:ext>
            </p:extLst>
          </p:nvPr>
        </p:nvGraphicFramePr>
        <p:xfrm>
          <a:off x="4441966" y="5577776"/>
          <a:ext cx="1035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21" imgW="482400" imgH="253800" progId="Equation.DSMT4">
                  <p:embed/>
                </p:oleObj>
              </mc:Choice>
              <mc:Fallback>
                <p:oleObj name="Equation" r:id="rId21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41966" y="5577776"/>
                        <a:ext cx="10350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287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.4 b Inverse Trig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, csc, c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841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3810000" cy="5287963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y = sin</a:t>
            </a:r>
            <a:r>
              <a:rPr lang="en-US" sz="2800" baseline="30000" dirty="0" smtClean="0">
                <a:solidFill>
                  <a:srgbClr val="FF0000"/>
                </a:solidFill>
              </a:rPr>
              <a:t>-1</a:t>
            </a:r>
            <a:r>
              <a:rPr lang="en-US" sz="2800" dirty="0" smtClean="0">
                <a:solidFill>
                  <a:srgbClr val="FF0000"/>
                </a:solidFill>
              </a:rPr>
              <a:t>x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>
                <a:solidFill>
                  <a:srgbClr val="FF0000"/>
                </a:solidFill>
              </a:rPr>
              <a:t>y </a:t>
            </a:r>
            <a:r>
              <a:rPr lang="en-US" sz="2800" dirty="0">
                <a:solidFill>
                  <a:srgbClr val="FF0000"/>
                </a:solidFill>
              </a:rPr>
              <a:t>= </a:t>
            </a:r>
            <a:r>
              <a:rPr lang="en-US" sz="2800" dirty="0" smtClean="0">
                <a:solidFill>
                  <a:srgbClr val="FF0000"/>
                </a:solidFill>
              </a:rPr>
              <a:t>csc</a:t>
            </a:r>
            <a:r>
              <a:rPr lang="en-US" sz="2800" baseline="30000" dirty="0" smtClean="0">
                <a:solidFill>
                  <a:srgbClr val="FF0000"/>
                </a:solidFill>
              </a:rPr>
              <a:t>-1</a:t>
            </a:r>
            <a:r>
              <a:rPr lang="en-US" sz="2800" dirty="0" smtClean="0">
                <a:solidFill>
                  <a:srgbClr val="FF0000"/>
                </a:solidFill>
              </a:rPr>
              <a:t>x</a:t>
            </a: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 smtClean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r>
              <a:rPr lang="en-US" sz="2800" dirty="0">
                <a:solidFill>
                  <a:srgbClr val="FF0000"/>
                </a:solidFill>
              </a:rPr>
              <a:t>y = </a:t>
            </a:r>
            <a:r>
              <a:rPr lang="en-US" sz="2800" dirty="0" smtClean="0">
                <a:solidFill>
                  <a:srgbClr val="FF0000"/>
                </a:solidFill>
              </a:rPr>
              <a:t>tan</a:t>
            </a:r>
            <a:r>
              <a:rPr lang="en-US" sz="2800" baseline="30000" dirty="0" smtClean="0">
                <a:solidFill>
                  <a:srgbClr val="FF0000"/>
                </a:solidFill>
              </a:rPr>
              <a:t>-1</a:t>
            </a:r>
            <a:r>
              <a:rPr lang="en-US" sz="2800" dirty="0" smtClean="0">
                <a:solidFill>
                  <a:srgbClr val="FF0000"/>
                </a:solidFill>
              </a:rPr>
              <a:t>x</a:t>
            </a:r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9600" y="1447801"/>
          <a:ext cx="2346225" cy="142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30040" imgH="685800" progId="Equation.DSMT4">
                  <p:embed/>
                </p:oleObj>
              </mc:Choice>
              <mc:Fallback>
                <p:oleObj name="Equation" r:id="rId3" imgW="113004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1"/>
                        <a:ext cx="2346225" cy="14235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" y="3480954"/>
          <a:ext cx="3374289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625400" imgH="660240" progId="Equation.DSMT4">
                  <p:embed/>
                </p:oleObj>
              </mc:Choice>
              <mc:Fallback>
                <p:oleObj name="Equation" r:id="rId5" imgW="1625400" imgH="660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80954"/>
                        <a:ext cx="3374289" cy="137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98488" y="5257800"/>
          <a:ext cx="23733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143000" imgH="660240" progId="Equation.DSMT4">
                  <p:embed/>
                </p:oleObj>
              </mc:Choice>
              <mc:Fallback>
                <p:oleObj name="Equation" r:id="rId7" imgW="1143000" imgH="660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5257800"/>
                        <a:ext cx="2373312" cy="1371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876800" y="823762"/>
            <a:ext cx="3810000" cy="5287963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"/>
              <a:buChar char=""/>
              <a:defRPr kumimoji="0"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75000"/>
              <a:buFont typeface="Wingdings 2"/>
              <a:buChar char="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70000"/>
              <a:buFont typeface="Wingdings"/>
              <a:buChar char=""/>
              <a:defRPr kumimoji="0"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ct val="20000"/>
              </a:spcBef>
              <a:buClr>
                <a:schemeClr val="accent5"/>
              </a:buClr>
              <a:buFontTx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90000"/>
              <a:buChar char="•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rtl="0" eaLnBrk="1" latinLnBrk="0" hangingPunct="1">
              <a:spcBef>
                <a:spcPct val="20000"/>
              </a:spcBef>
              <a:buClr>
                <a:schemeClr val="accent4">
                  <a:shade val="75000"/>
                </a:schemeClr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77440" indent="-182880" algn="l" rtl="0" eaLnBrk="1" latinLnBrk="0" hangingPunct="1">
              <a:spcBef>
                <a:spcPct val="20000"/>
              </a:spcBef>
              <a:buClr>
                <a:schemeClr val="accent2">
                  <a:shade val="75000"/>
                </a:schemeClr>
              </a:buClr>
              <a:buSzPct val="90000"/>
              <a:buChar char="•"/>
              <a:defRPr kumimoji="0" sz="1400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/>
                <a:ea typeface="+mn-ea"/>
                <a:cs typeface="+mn-cs"/>
              </a:rPr>
              <a:t>y = cos</a:t>
            </a:r>
            <a:r>
              <a:rPr kumimoji="0" lang="en-US" sz="27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/>
                <a:ea typeface="+mn-ea"/>
                <a:cs typeface="+mn-cs"/>
              </a:rPr>
              <a:t>-1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/>
                <a:ea typeface="+mn-ea"/>
                <a:cs typeface="+mn-cs"/>
              </a:rPr>
              <a:t>x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/>
                <a:ea typeface="+mn-ea"/>
                <a:cs typeface="+mn-cs"/>
              </a:rPr>
              <a:t>y = sec</a:t>
            </a:r>
            <a:r>
              <a:rPr kumimoji="0" lang="en-US" sz="27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/>
                <a:ea typeface="+mn-ea"/>
                <a:cs typeface="+mn-cs"/>
              </a:rPr>
              <a:t>-1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/>
                <a:ea typeface="+mn-ea"/>
                <a:cs typeface="+mn-cs"/>
              </a:rPr>
              <a:t>x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/>
                <a:ea typeface="+mn-ea"/>
                <a:cs typeface="+mn-cs"/>
              </a:rPr>
              <a:t>y = cot</a:t>
            </a:r>
            <a:r>
              <a:rPr kumimoji="0" lang="en-US" sz="27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/>
                <a:ea typeface="+mn-ea"/>
                <a:cs typeface="+mn-cs"/>
              </a:rPr>
              <a:t>-1</a:t>
            </a:r>
            <a:r>
              <a:rPr kumimoji="0" lang="en-US" sz="2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Georgia"/>
                <a:ea typeface="+mn-ea"/>
                <a:cs typeface="+mn-cs"/>
              </a:rPr>
              <a:t>x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7FD13B"/>
              </a:buClr>
              <a:buSzPct val="85000"/>
              <a:buFont typeface="Wingdings 2"/>
              <a:buNone/>
              <a:tabLst/>
              <a:defRPr/>
            </a:pPr>
            <a:endParaRPr kumimoji="0" lang="en-US" sz="27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133975" y="1662113"/>
          <a:ext cx="2135188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028520" imgH="507960" progId="Equation.DSMT4">
                  <p:embed/>
                </p:oleObj>
              </mc:Choice>
              <mc:Fallback>
                <p:oleObj name="Equation" r:id="rId9" imgW="102852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1662113"/>
                        <a:ext cx="2135188" cy="1052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029200" y="3533775"/>
          <a:ext cx="33750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1" imgW="1625400" imgH="609480" progId="Equation.DSMT4">
                  <p:embed/>
                </p:oleObj>
              </mc:Choice>
              <mc:Fallback>
                <p:oleObj name="Equation" r:id="rId11" imgW="1625400" imgH="609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33775"/>
                        <a:ext cx="3375025" cy="1266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030788" y="5468938"/>
          <a:ext cx="23463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3" imgW="1130040" imgH="457200" progId="Equation.DSMT4">
                  <p:embed/>
                </p:oleObj>
              </mc:Choice>
              <mc:Fallback>
                <p:oleObj name="Equation" r:id="rId13" imgW="113004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5468938"/>
                        <a:ext cx="2346325" cy="949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048000" y="4191000"/>
            <a:ext cx="762000" cy="4572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010400" y="4038600"/>
            <a:ext cx="762000" cy="762000"/>
          </a:xfrm>
          <a:prstGeom prst="rect">
            <a:avLst/>
          </a:prstGeom>
          <a:noFill/>
          <a:ln w="571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3853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dirty="0" smtClean="0"/>
              <a:t>Find the exact values without a calculator!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73138" y="1655763"/>
          <a:ext cx="6738937" cy="428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2565360" imgH="1828800" progId="Equation.DSMT4">
                  <p:embed/>
                </p:oleObj>
              </mc:Choice>
              <mc:Fallback>
                <p:oleObj name="Equation" r:id="rId3" imgW="2565360" imgH="1828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655763"/>
                        <a:ext cx="6738937" cy="428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30475" y="1674813"/>
          <a:ext cx="9350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0475" y="1674813"/>
                        <a:ext cx="935038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443288" y="3027363"/>
          <a:ext cx="10160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317160" imgH="304560" progId="Equation.DSMT4">
                  <p:embed/>
                </p:oleObj>
              </mc:Choice>
              <mc:Fallback>
                <p:oleObj name="Equation" r:id="rId7" imgW="31716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3288" y="3027363"/>
                        <a:ext cx="1016000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643188" y="4851400"/>
          <a:ext cx="10144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317160" imgH="304560" progId="Equation.DSMT4">
                  <p:embed/>
                </p:oleObj>
              </mc:Choice>
              <mc:Fallback>
                <p:oleObj name="Equation" r:id="rId9" imgW="31716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43188" y="4851400"/>
                        <a:ext cx="10144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366000" y="1462088"/>
          <a:ext cx="1139825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1" imgW="355320" imgH="304560" progId="Equation.DSMT4">
                  <p:embed/>
                </p:oleObj>
              </mc:Choice>
              <mc:Fallback>
                <p:oleObj name="Equation" r:id="rId11" imgW="355320" imgH="304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0" y="1462088"/>
                        <a:ext cx="1139825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772400" y="3025775"/>
          <a:ext cx="812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3" imgW="253800" imgH="304560" progId="Equation.DSMT4">
                  <p:embed/>
                </p:oleObj>
              </mc:Choice>
              <mc:Fallback>
                <p:oleObj name="Equation" r:id="rId13" imgW="253800" imgH="304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2400" y="3025775"/>
                        <a:ext cx="8128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874000" y="4751388"/>
          <a:ext cx="812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5" imgW="253800" imgH="304560" progId="Equation.DSMT4">
                  <p:embed/>
                </p:oleObj>
              </mc:Choice>
              <mc:Fallback>
                <p:oleObj name="Equation" r:id="rId15" imgW="253800" imgH="304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74000" y="4751388"/>
                        <a:ext cx="812800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97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534400" cy="75895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se your calculator to evaluate to 3 decimal places.  (You must be in radians!!!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sc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(1.82)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err="1" smtClean="0"/>
              <a:t>arcsec</a:t>
            </a:r>
            <a:r>
              <a:rPr lang="en-US" sz="2800" dirty="0" smtClean="0"/>
              <a:t>(-</a:t>
            </a:r>
            <a:r>
              <a:rPr lang="en-US" sz="2800" dirty="0"/>
              <a:t>5</a:t>
            </a:r>
            <a:r>
              <a:rPr lang="en-US" sz="2800" dirty="0" smtClean="0"/>
              <a:t>.3042)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tan[cot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(-3.1087)]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433763" y="1828800"/>
          <a:ext cx="1260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3763" y="1828800"/>
                        <a:ext cx="12604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02050" y="3314700"/>
          <a:ext cx="1179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2050" y="3314700"/>
                        <a:ext cx="11795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657600" y="4800600"/>
          <a:ext cx="15033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4800600"/>
                        <a:ext cx="15033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26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758952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ind the exact value, if it exists.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9600" y="1112838"/>
          <a:ext cx="2190750" cy="517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977760" imgH="2311200" progId="Equation.DSMT4">
                  <p:embed/>
                </p:oleObj>
              </mc:Choice>
              <mc:Fallback>
                <p:oleObj name="Equation" r:id="rId3" imgW="977760" imgH="231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112838"/>
                        <a:ext cx="2190750" cy="517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38475" y="682625"/>
          <a:ext cx="814388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53800" imgH="431640" progId="Equation.DSMT4">
                  <p:embed/>
                </p:oleObj>
              </mc:Choice>
              <mc:Fallback>
                <p:oleObj name="Equation" r:id="rId5" imgW="2538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8475" y="682625"/>
                        <a:ext cx="814388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48000" y="2378202"/>
          <a:ext cx="9382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291960" imgH="177480" progId="Equation.DSMT4">
                  <p:embed/>
                </p:oleObj>
              </mc:Choice>
              <mc:Fallback>
                <p:oleObj name="Equation" r:id="rId7" imgW="2919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2378202"/>
                        <a:ext cx="938213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41675" y="3998913"/>
          <a:ext cx="4048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41675" y="3998913"/>
                        <a:ext cx="40481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60700" y="5305425"/>
          <a:ext cx="76993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0700" y="5305425"/>
                        <a:ext cx="769938" cy="126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48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the exact value without a calculator.  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 rot="5400000" flipH="1">
            <a:off x="4415485" y="1375748"/>
            <a:ext cx="1066800" cy="1447800"/>
          </a:xfrm>
          <a:prstGeom prst="rtTriangle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953000" y="2279895"/>
          <a:ext cx="253868" cy="35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2279895"/>
                        <a:ext cx="253868" cy="35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590241" y="2699531"/>
          <a:ext cx="381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190440" imgH="164880" progId="Equation.DSMT4">
                  <p:embed/>
                </p:oleObj>
              </mc:Choice>
              <mc:Fallback>
                <p:oleObj name="Equation" r:id="rId5" imgW="19044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0241" y="2699531"/>
                        <a:ext cx="381000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67184" y="1808943"/>
          <a:ext cx="228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7184" y="1808943"/>
                        <a:ext cx="2286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635215" y="2076514"/>
          <a:ext cx="5381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317160" imgH="215640" progId="Equation.DSMT4">
                  <p:embed/>
                </p:oleObj>
              </mc:Choice>
              <mc:Fallback>
                <p:oleObj name="Equation" r:id="rId9" imgW="31716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215" y="2076514"/>
                        <a:ext cx="538162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154025" y="1898035"/>
          <a:ext cx="15811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850680" imgH="215640" progId="Equation.DSMT4">
                  <p:embed/>
                </p:oleObj>
              </mc:Choice>
              <mc:Fallback>
                <p:oleObj name="Equation" r:id="rId11" imgW="85068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4025" y="1898035"/>
                        <a:ext cx="158115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Triangle 15"/>
          <p:cNvSpPr/>
          <p:nvPr/>
        </p:nvSpPr>
        <p:spPr>
          <a:xfrm rot="5400000" flipV="1">
            <a:off x="4194124" y="4536690"/>
            <a:ext cx="1066800" cy="1447800"/>
          </a:xfrm>
          <a:prstGeom prst="rtTriangle">
            <a:avLst/>
          </a:prstGeom>
          <a:noFill/>
          <a:ln w="381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eorgia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 flipV="1">
          <a:off x="4442018" y="4756855"/>
          <a:ext cx="253868" cy="35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 flipV="1">
                        <a:off x="4442018" y="4756855"/>
                        <a:ext cx="253868" cy="353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099818" y="1955081"/>
          <a:ext cx="2293937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4" imgW="1066680" imgH="1447560" progId="Equation.DSMT4">
                  <p:embed/>
                </p:oleObj>
              </mc:Choice>
              <mc:Fallback>
                <p:oleObj name="Equation" r:id="rId14" imgW="1066680" imgH="1447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9818" y="1955081"/>
                        <a:ext cx="2293937" cy="311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405313" y="5299075"/>
          <a:ext cx="228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05313" y="5299075"/>
                        <a:ext cx="2286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553843" y="5013860"/>
          <a:ext cx="4064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53843" y="5013860"/>
                        <a:ext cx="4064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663181" y="4363886"/>
          <a:ext cx="21431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63181" y="4363886"/>
                        <a:ext cx="214313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480175" y="4265613"/>
          <a:ext cx="12985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22" imgW="698400" imgH="393480" progId="Equation.DSMT4">
                  <p:embed/>
                </p:oleObj>
              </mc:Choice>
              <mc:Fallback>
                <p:oleObj name="Equation" r:id="rId22" imgW="698400" imgH="393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80175" y="4265613"/>
                        <a:ext cx="1298575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589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.5 Trig </a:t>
            </a:r>
            <a:r>
              <a:rPr lang="en-US" dirty="0" smtClean="0"/>
              <a:t>Equations</a:t>
            </a:r>
            <a:endParaRPr 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762000" y="365760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5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An equation that contains trig functions is called a trig equation.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j-ea"/>
              <a:cs typeface="+mj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62000" y="5118099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429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 solve a trig equation we find </a:t>
            </a: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LL VALUES </a:t>
            </a:r>
            <a:r>
              <a: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 the variable that make the equation true.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4539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</a:t>
            </a:r>
            <a:br>
              <a:rPr lang="en-US" dirty="0" smtClean="0"/>
            </a:br>
            <a:r>
              <a:rPr lang="en-US" dirty="0" smtClean="0"/>
              <a:t>2sinx – 1 = 0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92556" y="1295401"/>
          <a:ext cx="473776" cy="41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90440" imgH="164880" progId="Equation.DSMT4">
                  <p:embed/>
                </p:oleObj>
              </mc:Choice>
              <mc:Fallback>
                <p:oleObj name="Equation" r:id="rId3" imgW="190440" imgH="164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2556" y="1295401"/>
                        <a:ext cx="473776" cy="410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48000" y="1295400"/>
          <a:ext cx="473776" cy="410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90440" imgH="164880" progId="Equation.DSMT4">
                  <p:embed/>
                </p:oleObj>
              </mc:Choice>
              <mc:Fallback>
                <p:oleObj name="Equation" r:id="rId5" imgW="19044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1295400"/>
                        <a:ext cx="473776" cy="410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78086" y="1817563"/>
          <a:ext cx="1546349" cy="442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8086" y="1817563"/>
                        <a:ext cx="1546349" cy="442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92556" y="2194616"/>
          <a:ext cx="758305" cy="535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304560" imgH="215640" progId="Equation.DSMT4">
                  <p:embed/>
                </p:oleObj>
              </mc:Choice>
              <mc:Fallback>
                <p:oleObj name="Equation" r:id="rId9" imgW="30456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2556" y="2194616"/>
                        <a:ext cx="758305" cy="535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91022" y="2176271"/>
          <a:ext cx="600468" cy="53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241200" imgH="215640" progId="Equation.DSMT4">
                  <p:embed/>
                </p:oleObj>
              </mc:Choice>
              <mc:Fallback>
                <p:oleObj name="Equation" r:id="rId11" imgW="24120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91022" y="2176271"/>
                        <a:ext cx="600468" cy="53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087545" y="2637247"/>
          <a:ext cx="1451417" cy="98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87545" y="2637247"/>
                        <a:ext cx="1451417" cy="980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78086" y="3710782"/>
          <a:ext cx="1704185" cy="98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5" imgW="685800" imgH="393480" progId="Equation.DSMT4">
                  <p:embed/>
                </p:oleObj>
              </mc:Choice>
              <mc:Fallback>
                <p:oleObj name="Equation" r:id="rId15" imgW="6858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8086" y="3710782"/>
                        <a:ext cx="1704185" cy="980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591490" y="3720307"/>
          <a:ext cx="725137" cy="98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7" imgW="291960" imgH="393480" progId="Equation.DSMT4">
                  <p:embed/>
                </p:oleObj>
              </mc:Choice>
              <mc:Fallback>
                <p:oleObj name="Equation" r:id="rId17" imgW="2919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91490" y="3720307"/>
                        <a:ext cx="725137" cy="980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231991" y="3710781"/>
          <a:ext cx="725137" cy="98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19" imgW="291960" imgH="393480" progId="Equation.DSMT4">
                  <p:embed/>
                </p:oleObj>
              </mc:Choice>
              <mc:Fallback>
                <p:oleObj name="Equation" r:id="rId19" imgW="29196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231991" y="3710781"/>
                        <a:ext cx="725137" cy="980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260071" y="4710754"/>
          <a:ext cx="166955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1" imgW="787320" imgH="393480" progId="Equation.DSMT4">
                  <p:embed/>
                </p:oleObj>
              </mc:Choice>
              <mc:Fallback>
                <p:oleObj name="Equation" r:id="rId21" imgW="78732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60071" y="4710754"/>
                        <a:ext cx="166955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260071" y="5715000"/>
          <a:ext cx="1831497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23" imgW="863280" imgH="393480" progId="Equation.DSMT4">
                  <p:embed/>
                </p:oleObj>
              </mc:Choice>
              <mc:Fallback>
                <p:oleObj name="Equation" r:id="rId23" imgW="86328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60071" y="5715000"/>
                        <a:ext cx="1831497" cy="8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705600" y="5499762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25" imgW="380880" imgH="177480" progId="Equation.DSMT4">
                  <p:embed/>
                </p:oleObj>
              </mc:Choice>
              <mc:Fallback>
                <p:oleObj name="Equation" r:id="rId25" imgW="38088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705600" y="5499762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568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 </a:t>
            </a:r>
            <a:br>
              <a:rPr lang="en-US" dirty="0" smtClean="0"/>
            </a:br>
            <a:r>
              <a:rPr lang="en-US" dirty="0" smtClean="0"/>
              <a:t>tan</a:t>
            </a:r>
            <a:r>
              <a:rPr lang="en-US" baseline="30000" dirty="0" smtClean="0"/>
              <a:t>2</a:t>
            </a:r>
            <a:r>
              <a:rPr lang="en-US" dirty="0" smtClean="0"/>
              <a:t>x - 3 = 0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71675" y="1274763"/>
          <a:ext cx="606144" cy="53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203040" imgH="177480" progId="Equation.DSMT4">
                  <p:embed/>
                </p:oleObj>
              </mc:Choice>
              <mc:Fallback>
                <p:oleObj name="Equation" r:id="rId3" imgW="20304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1675" y="1274763"/>
                        <a:ext cx="606144" cy="53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25776" y="1274763"/>
          <a:ext cx="607518" cy="530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5776" y="1274763"/>
                        <a:ext cx="607518" cy="530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775003" y="1808870"/>
          <a:ext cx="1858291" cy="60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5003" y="1808870"/>
                        <a:ext cx="1858291" cy="608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565275" y="2379663"/>
          <a:ext cx="22764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65275" y="2379663"/>
                        <a:ext cx="227647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97000" y="3092450"/>
          <a:ext cx="2616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97000" y="3092450"/>
                        <a:ext cx="2616200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982156" y="2844799"/>
          <a:ext cx="871417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3" imgW="291960" imgH="393480" progId="Equation.DSMT4">
                  <p:embed/>
                </p:oleObj>
              </mc:Choice>
              <mc:Fallback>
                <p:oleObj name="Equation" r:id="rId13" imgW="2919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2156" y="2844799"/>
                        <a:ext cx="871417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820941" y="2881488"/>
          <a:ext cx="90805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5" imgW="304560" imgH="393480" progId="Equation.DSMT4">
                  <p:embed/>
                </p:oleObj>
              </mc:Choice>
              <mc:Fallback>
                <p:oleObj name="Equation" r:id="rId15" imgW="30456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20941" y="2881488"/>
                        <a:ext cx="908050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052638" y="3900488"/>
          <a:ext cx="1508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7" imgW="711000" imgH="393480" progId="Equation.DSMT4">
                  <p:embed/>
                </p:oleObj>
              </mc:Choice>
              <mc:Fallback>
                <p:oleObj name="Equation" r:id="rId17" imgW="71100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2638" y="3900488"/>
                        <a:ext cx="15081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052638" y="4738687"/>
          <a:ext cx="1668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19" imgW="787320" imgH="393480" progId="Equation.DSMT4">
                  <p:embed/>
                </p:oleObj>
              </mc:Choice>
              <mc:Fallback>
                <p:oleObj name="Equation" r:id="rId19" imgW="78732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52638" y="4738687"/>
                        <a:ext cx="166846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402681" y="5702300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02681" y="5702300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747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a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64018" y="685799"/>
            <a:ext cx="8070382" cy="5625901"/>
          </a:xfr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</a:t>
            </a:r>
            <a:br>
              <a:rPr lang="en-US" dirty="0" smtClean="0"/>
            </a:br>
            <a:r>
              <a:rPr lang="en-US" dirty="0" smtClean="0"/>
              <a:t>2sin</a:t>
            </a:r>
            <a:r>
              <a:rPr lang="en-US" baseline="30000" dirty="0" smtClean="0"/>
              <a:t>2</a:t>
            </a:r>
            <a:r>
              <a:rPr lang="en-US" dirty="0" smtClean="0"/>
              <a:t>x – 13sinx + 6 = 0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07157" y="1383772"/>
          <a:ext cx="3757467" cy="50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523880" imgH="203040" progId="Equation.DSMT4">
                  <p:embed/>
                </p:oleObj>
              </mc:Choice>
              <mc:Fallback>
                <p:oleObj name="Equation" r:id="rId3" imgW="15238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157" y="1383772"/>
                        <a:ext cx="3757467" cy="502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52677" y="1852617"/>
          <a:ext cx="2034773" cy="44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825480" imgH="177480" progId="Equation.DSMT4">
                  <p:embed/>
                </p:oleObj>
              </mc:Choice>
              <mc:Fallback>
                <p:oleObj name="Equation" r:id="rId5" imgW="8254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677" y="1852617"/>
                        <a:ext cx="2034773" cy="44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773371" y="2787070"/>
          <a:ext cx="1879299" cy="44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761760" imgH="177480" progId="Equation.DSMT4">
                  <p:embed/>
                </p:oleObj>
              </mc:Choice>
              <mc:Fallback>
                <p:oleObj name="Equation" r:id="rId7" imgW="76176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3371" y="2787070"/>
                        <a:ext cx="1879299" cy="44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743367" y="2312459"/>
          <a:ext cx="470088" cy="40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3367" y="2312459"/>
                        <a:ext cx="470088" cy="40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338254" y="2312458"/>
          <a:ext cx="470088" cy="40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38254" y="2312458"/>
                        <a:ext cx="470088" cy="40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253140" y="2779831"/>
          <a:ext cx="1534310" cy="43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622080" imgH="177480" progId="Equation.DSMT4">
                  <p:embed/>
                </p:oleObj>
              </mc:Choice>
              <mc:Fallback>
                <p:oleObj name="Equation" r:id="rId13" imgW="62208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3140" y="2779831"/>
                        <a:ext cx="1534310" cy="439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321996" y="3181427"/>
          <a:ext cx="752402" cy="531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5" imgW="304560" imgH="215640" progId="Equation.DSMT4">
                  <p:embed/>
                </p:oleObj>
              </mc:Choice>
              <mc:Fallback>
                <p:oleObj name="Equation" r:id="rId15" imgW="304560" imgH="2156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1996" y="3181427"/>
                        <a:ext cx="752402" cy="531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403362" y="3199087"/>
          <a:ext cx="595793" cy="53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7" imgW="241200" imgH="215640" progId="Equation.DSMT4">
                  <p:embed/>
                </p:oleObj>
              </mc:Choice>
              <mc:Fallback>
                <p:oleObj name="Equation" r:id="rId17" imgW="241200" imgH="215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03362" y="3199087"/>
                        <a:ext cx="595793" cy="533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407916" y="3665439"/>
          <a:ext cx="1440116" cy="97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9" imgW="583920" imgH="393480" progId="Equation.DSMT4">
                  <p:embed/>
                </p:oleObj>
              </mc:Choice>
              <mc:Fallback>
                <p:oleObj name="Equation" r:id="rId19" imgW="58392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07916" y="3665439"/>
                        <a:ext cx="1440116" cy="972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340217" y="4597854"/>
          <a:ext cx="165893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21" imgW="672840" imgH="393480" progId="Equation.DSMT4">
                  <p:embed/>
                </p:oleObj>
              </mc:Choice>
              <mc:Fallback>
                <p:oleObj name="Equation" r:id="rId21" imgW="67284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40217" y="4597854"/>
                        <a:ext cx="1658938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547921" y="3181427"/>
          <a:ext cx="502735" cy="43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47921" y="3181427"/>
                        <a:ext cx="502735" cy="439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201982" y="3194073"/>
          <a:ext cx="501601" cy="439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201982" y="3194073"/>
                        <a:ext cx="501601" cy="439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315137" y="3601077"/>
          <a:ext cx="1347058" cy="43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27" imgW="545760" imgH="177480" progId="Equation.DSMT4">
                  <p:embed/>
                </p:oleObj>
              </mc:Choice>
              <mc:Fallback>
                <p:oleObj name="Equation" r:id="rId27" imgW="54576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15137" y="3601077"/>
                        <a:ext cx="1347058" cy="43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4933179" y="4112437"/>
          <a:ext cx="719491" cy="43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29" imgW="291960" imgH="177480" progId="Equation.DSMT4">
                  <p:embed/>
                </p:oleObj>
              </mc:Choice>
              <mc:Fallback>
                <p:oleObj name="Equation" r:id="rId29" imgW="29196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933179" y="4112437"/>
                        <a:ext cx="719491" cy="439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199698" y="4031454"/>
            <a:ext cx="663575" cy="1724025"/>
            <a:chOff x="6096000" y="2438400"/>
            <a:chExt cx="1371600" cy="3562350"/>
          </a:xfrm>
        </p:grpSpPr>
        <p:pic>
          <p:nvPicPr>
            <p:cNvPr id="32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3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983112" y="4800334"/>
          <a:ext cx="166955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3" imgW="787320" imgH="393480" progId="Equation.DSMT4">
                  <p:embed/>
                </p:oleObj>
              </mc:Choice>
              <mc:Fallback>
                <p:oleObj name="Equation" r:id="rId33" imgW="787320" imgH="393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983112" y="4800334"/>
                        <a:ext cx="166955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3983112" y="5822540"/>
          <a:ext cx="1831497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35" imgW="863280" imgH="393480" progId="Equation.DSMT4">
                  <p:embed/>
                </p:oleObj>
              </mc:Choice>
              <mc:Fallback>
                <p:oleObj name="Equation" r:id="rId35" imgW="863280" imgH="393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983112" y="5822540"/>
                        <a:ext cx="1831497" cy="8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943600" y="5470726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7" imgW="380880" imgH="177480" progId="Equation.DSMT4">
                  <p:embed/>
                </p:oleObj>
              </mc:Choice>
              <mc:Fallback>
                <p:oleObj name="Equation" r:id="rId37" imgW="380880" imgH="177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943600" y="5470726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2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20000" de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</a:t>
            </a:r>
            <a:br>
              <a:rPr lang="en-US" dirty="0" smtClean="0"/>
            </a:br>
            <a:r>
              <a:rPr lang="en-US" dirty="0" smtClean="0"/>
              <a:t>2cos</a:t>
            </a:r>
            <a:r>
              <a:rPr lang="en-US" baseline="30000" dirty="0" smtClean="0"/>
              <a:t>2</a:t>
            </a:r>
            <a:r>
              <a:rPr lang="en-US" dirty="0" smtClean="0"/>
              <a:t>x – 7cosx + 3 = 0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41350" y="1384300"/>
          <a:ext cx="38846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1562040" imgH="203040" progId="Equation.DSMT4">
                  <p:embed/>
                </p:oleObj>
              </mc:Choice>
              <mc:Fallback>
                <p:oleObj name="Equation" r:id="rId3" imgW="15620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1350" y="1384300"/>
                        <a:ext cx="3884613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42854" y="1910089"/>
          <a:ext cx="2114718" cy="44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854" y="1910089"/>
                        <a:ext cx="2114718" cy="443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31588" y="1910089"/>
          <a:ext cx="1925903" cy="44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774360" imgH="177480" progId="Equation.DSMT4">
                  <p:embed/>
                </p:oleObj>
              </mc:Choice>
              <mc:Fallback>
                <p:oleObj name="Equation" r:id="rId7" imgW="7743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31588" y="1910089"/>
                        <a:ext cx="1925903" cy="443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00213" y="2350044"/>
          <a:ext cx="474016" cy="41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00213" y="2350044"/>
                        <a:ext cx="474016" cy="410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89315" y="2341046"/>
          <a:ext cx="474016" cy="41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9315" y="2341046"/>
                        <a:ext cx="474016" cy="410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153940" y="2771148"/>
          <a:ext cx="1610069" cy="44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647640" imgH="177480" progId="Equation.DSMT4">
                  <p:embed/>
                </p:oleObj>
              </mc:Choice>
              <mc:Fallback>
                <p:oleObj name="Equation" r:id="rId13" imgW="6476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53940" y="2771148"/>
                        <a:ext cx="1610069" cy="44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415539" y="3145271"/>
          <a:ext cx="758690" cy="53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5" imgW="304560" imgH="215640" progId="Equation.DSMT4">
                  <p:embed/>
                </p:oleObj>
              </mc:Choice>
              <mc:Fallback>
                <p:oleObj name="Equation" r:id="rId15" imgW="30456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15539" y="3145271"/>
                        <a:ext cx="758690" cy="53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347917" y="3145271"/>
          <a:ext cx="600772" cy="53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7" imgW="241200" imgH="215640" progId="Equation.DSMT4">
                  <p:embed/>
                </p:oleObj>
              </mc:Choice>
              <mc:Fallback>
                <p:oleObj name="Equation" r:id="rId17" imgW="241200" imgH="215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7917" y="3145271"/>
                        <a:ext cx="600772" cy="537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312593" y="3654540"/>
          <a:ext cx="1484193" cy="98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19" imgW="596880" imgH="393480" progId="Equation.DSMT4">
                  <p:embed/>
                </p:oleObj>
              </mc:Choice>
              <mc:Fallback>
                <p:oleObj name="Equation" r:id="rId19" imgW="59688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12593" y="3654540"/>
                        <a:ext cx="1484193" cy="980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843268" y="4544986"/>
          <a:ext cx="1009297" cy="980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21" imgW="406080" imgH="393480" progId="Equation.DSMT4">
                  <p:embed/>
                </p:oleObj>
              </mc:Choice>
              <mc:Fallback>
                <p:oleObj name="Equation" r:id="rId21" imgW="4060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43268" y="4544986"/>
                        <a:ext cx="1009297" cy="980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074588" y="2341046"/>
          <a:ext cx="506937" cy="44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23" imgW="203040" imgH="177480" progId="Equation.DSMT4">
                  <p:embed/>
                </p:oleObj>
              </mc:Choice>
              <mc:Fallback>
                <p:oleObj name="Equation" r:id="rId23" imgW="20304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74588" y="2341046"/>
                        <a:ext cx="506937" cy="44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686784" y="2334023"/>
          <a:ext cx="505793" cy="44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6784" y="2334023"/>
                        <a:ext cx="505793" cy="44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814571" y="2846539"/>
          <a:ext cx="1421255" cy="44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8" name="Equation" r:id="rId27" imgW="571320" imgH="177480" progId="Equation.DSMT4">
                  <p:embed/>
                </p:oleObj>
              </mc:Choice>
              <mc:Fallback>
                <p:oleObj name="Equation" r:id="rId27" imgW="57132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14571" y="2846539"/>
                        <a:ext cx="1421255" cy="442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460562" y="3276352"/>
          <a:ext cx="725504" cy="442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29" imgW="291960" imgH="177480" progId="Equation.DSMT4">
                  <p:embed/>
                </p:oleObj>
              </mc:Choice>
              <mc:Fallback>
                <p:oleObj name="Equation" r:id="rId29" imgW="29196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60562" y="3276352"/>
                        <a:ext cx="725504" cy="442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228600" y="4038600"/>
            <a:ext cx="663575" cy="1724025"/>
            <a:chOff x="6096000" y="2438400"/>
            <a:chExt cx="1371600" cy="3562350"/>
          </a:xfrm>
        </p:grpSpPr>
        <p:pic>
          <p:nvPicPr>
            <p:cNvPr id="20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3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3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651500" y="4487836"/>
          <a:ext cx="166955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3" imgW="787320" imgH="393480" progId="Equation.DSMT4">
                  <p:embed/>
                </p:oleObj>
              </mc:Choice>
              <mc:Fallback>
                <p:oleObj name="Equation" r:id="rId33" imgW="78732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651500" y="4487836"/>
                        <a:ext cx="166955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5651500" y="5510213"/>
          <a:ext cx="183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5" imgW="863280" imgH="393480" progId="Equation.DSMT4">
                  <p:embed/>
                </p:oleObj>
              </mc:Choice>
              <mc:Fallback>
                <p:oleObj name="Equation" r:id="rId35" imgW="8632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5651500" y="5510213"/>
                        <a:ext cx="18319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868613" y="4584700"/>
          <a:ext cx="7254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7" imgW="291960" imgH="393480" progId="Equation.DSMT4">
                  <p:embed/>
                </p:oleObj>
              </mc:Choice>
              <mc:Fallback>
                <p:oleObj name="Equation" r:id="rId37" imgW="29196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868613" y="4584700"/>
                        <a:ext cx="725487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530237" y="5293241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9" imgW="380880" imgH="177480" progId="Equation.DSMT4">
                  <p:embed/>
                </p:oleObj>
              </mc:Choice>
              <mc:Fallback>
                <p:oleObj name="Equation" r:id="rId39" imgW="38088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530237" y="5293241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153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20000" de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0511" y="115686"/>
            <a:ext cx="7886700" cy="13255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Ex</a:t>
            </a:r>
            <a:br>
              <a:rPr lang="en-US" sz="4400" dirty="0" smtClean="0"/>
            </a:br>
            <a:r>
              <a:rPr lang="en-US" sz="4400" dirty="0" err="1" smtClean="0"/>
              <a:t>sinx</a:t>
            </a:r>
            <a:r>
              <a:rPr lang="en-US" sz="4400" dirty="0" smtClean="0"/>
              <a:t> = </a:t>
            </a:r>
            <a:r>
              <a:rPr lang="en-US" sz="4400" dirty="0" err="1" smtClean="0"/>
              <a:t>cosx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20511" y="2300994"/>
          <a:ext cx="1739880" cy="120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511" y="2300994"/>
                        <a:ext cx="1739880" cy="1202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6023" y="1258447"/>
          <a:ext cx="1472098" cy="65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482400" imgH="215640" progId="Equation.DSMT4">
                  <p:embed/>
                </p:oleObj>
              </mc:Choice>
              <mc:Fallback>
                <p:oleObj name="Equation" r:id="rId5" imgW="48240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023" y="1258447"/>
                        <a:ext cx="1472098" cy="656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95476" y="1255272"/>
          <a:ext cx="1472098" cy="65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5476" y="1255272"/>
                        <a:ext cx="1472098" cy="658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4378" y="3872617"/>
          <a:ext cx="1662769" cy="54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378" y="3872617"/>
                        <a:ext cx="1662769" cy="542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4378" y="4486979"/>
          <a:ext cx="2822222" cy="120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927000" imgH="393480" progId="Equation.DSMT4">
                  <p:embed/>
                </p:oleObj>
              </mc:Choice>
              <mc:Fallback>
                <p:oleObj name="Equation" r:id="rId11" imgW="9270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4378" y="4486979"/>
                        <a:ext cx="2822222" cy="120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276600" y="4547226"/>
          <a:ext cx="816111" cy="110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291960" imgH="393480" progId="Equation.DSMT4">
                  <p:embed/>
                </p:oleObj>
              </mc:Choice>
              <mc:Fallback>
                <p:oleObj name="Equation" r:id="rId13" imgW="2919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6600" y="4547226"/>
                        <a:ext cx="816111" cy="1103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010400" y="5918200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0400" y="5918200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230813" y="5688013"/>
          <a:ext cx="1535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30813" y="5688013"/>
                        <a:ext cx="15351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0792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</a:t>
            </a:r>
            <a:br>
              <a:rPr lang="en-US" dirty="0" smtClean="0"/>
            </a:br>
            <a:r>
              <a:rPr lang="en-US" dirty="0" smtClean="0"/>
              <a:t>3cosx = 2sin</a:t>
            </a:r>
            <a:r>
              <a:rPr lang="en-US" baseline="30000" dirty="0" smtClean="0"/>
              <a:t>2</a:t>
            </a:r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5423" y="1407586"/>
          <a:ext cx="3345451" cy="58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423" y="1407586"/>
                        <a:ext cx="3345451" cy="580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85423" y="1947495"/>
          <a:ext cx="3698770" cy="51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1460160" imgH="203040" progId="Equation.DSMT4">
                  <p:embed/>
                </p:oleObj>
              </mc:Choice>
              <mc:Fallback>
                <p:oleObj name="Equation" r:id="rId5" imgW="14601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423" y="1947495"/>
                        <a:ext cx="3698770" cy="516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3675" y="2503488"/>
          <a:ext cx="39893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1574640" imgH="203040" progId="Equation.DSMT4">
                  <p:embed/>
                </p:oleObj>
              </mc:Choice>
              <mc:Fallback>
                <p:oleObj name="Equation" r:id="rId7" imgW="15746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675" y="2503488"/>
                        <a:ext cx="3989388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99698" y="4031454"/>
            <a:ext cx="663575" cy="1724025"/>
            <a:chOff x="6096000" y="2438400"/>
            <a:chExt cx="1371600" cy="3562350"/>
          </a:xfrm>
        </p:grpSpPr>
        <p:pic>
          <p:nvPicPr>
            <p:cNvPr id="9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648379" y="1276574"/>
          <a:ext cx="2154895" cy="45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11" imgW="850680" imgH="177480" progId="Equation.DSMT4">
                  <p:embed/>
                </p:oleObj>
              </mc:Choice>
              <mc:Fallback>
                <p:oleObj name="Equation" r:id="rId11" imgW="8506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8379" y="1276574"/>
                        <a:ext cx="2154895" cy="45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151882" y="1240344"/>
          <a:ext cx="1995143" cy="45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3" imgW="787320" imgH="177480" progId="Equation.DSMT4">
                  <p:embed/>
                </p:oleObj>
              </mc:Choice>
              <mc:Fallback>
                <p:oleObj name="Equation" r:id="rId13" imgW="7873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51882" y="1240344"/>
                        <a:ext cx="1995143" cy="45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861179" y="1645753"/>
          <a:ext cx="1512391" cy="99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61179" y="1645753"/>
                        <a:ext cx="1512391" cy="999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211589" y="2645074"/>
          <a:ext cx="1028473" cy="99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7" imgW="406080" imgH="393480" progId="Equation.DSMT4">
                  <p:embed/>
                </p:oleObj>
              </mc:Choice>
              <mc:Fallback>
                <p:oleObj name="Equation" r:id="rId17" imgW="40608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11589" y="2645074"/>
                        <a:ext cx="1028473" cy="999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435850" y="1744663"/>
          <a:ext cx="16732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9" imgW="660240" imgH="177480" progId="Equation.DSMT4">
                  <p:embed/>
                </p:oleObj>
              </mc:Choice>
              <mc:Fallback>
                <p:oleObj name="Equation" r:id="rId19" imgW="6602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35850" y="1744663"/>
                        <a:ext cx="16732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902396" y="2311026"/>
          <a:ext cx="739288" cy="45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21" imgW="291960" imgH="177480" progId="Equation.DSMT4">
                  <p:embed/>
                </p:oleObj>
              </mc:Choice>
              <mc:Fallback>
                <p:oleObj name="Equation" r:id="rId21" imgW="29196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02396" y="2311026"/>
                        <a:ext cx="739288" cy="45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084888" y="2663825"/>
          <a:ext cx="7254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23" imgW="291960" imgH="393480" progId="Equation.DSMT4">
                  <p:embed/>
                </p:oleObj>
              </mc:Choice>
              <mc:Fallback>
                <p:oleObj name="Equation" r:id="rId23" imgW="29196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84888" y="2663825"/>
                        <a:ext cx="725487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133716" y="3872211"/>
          <a:ext cx="166955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25" imgW="787320" imgH="393480" progId="Equation.DSMT4">
                  <p:embed/>
                </p:oleObj>
              </mc:Choice>
              <mc:Fallback>
                <p:oleObj name="Equation" r:id="rId25" imgW="78732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33716" y="3872211"/>
                        <a:ext cx="166955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33716" y="4894588"/>
          <a:ext cx="183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27" imgW="863280" imgH="393480" progId="Equation.DSMT4">
                  <p:embed/>
                </p:oleObj>
              </mc:Choice>
              <mc:Fallback>
                <p:oleObj name="Equation" r:id="rId27" imgW="86328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133716" y="4894588"/>
                        <a:ext cx="18319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191509" y="4677663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Equation" r:id="rId29" imgW="380880" imgH="177480" progId="Equation.DSMT4">
                  <p:embed/>
                </p:oleObj>
              </mc:Choice>
              <mc:Fallback>
                <p:oleObj name="Equation" r:id="rId29" imgW="38088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191509" y="4677663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588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20000" de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</a:t>
            </a:r>
            <a:br>
              <a:rPr lang="en-US" dirty="0" smtClean="0"/>
            </a:br>
            <a:r>
              <a:rPr lang="en-US" dirty="0" smtClean="0"/>
              <a:t>1 + </a:t>
            </a:r>
            <a:r>
              <a:rPr lang="en-US" dirty="0" err="1" smtClean="0"/>
              <a:t>sinx</a:t>
            </a:r>
            <a:r>
              <a:rPr lang="en-US" dirty="0" smtClean="0"/>
              <a:t> = 2cos</a:t>
            </a:r>
            <a:r>
              <a:rPr lang="en-US" baseline="30000" dirty="0" smtClean="0"/>
              <a:t>2</a:t>
            </a:r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4500" y="1417639"/>
          <a:ext cx="3396147" cy="56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00" y="1417639"/>
                        <a:ext cx="3396147" cy="567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47675" y="1893088"/>
          <a:ext cx="3237735" cy="50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1307880" imgH="203040" progId="Equation.DSMT4">
                  <p:embed/>
                </p:oleObj>
              </mc:Choice>
              <mc:Fallback>
                <p:oleObj name="Equation" r:id="rId5" imgW="13078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675" y="1893088"/>
                        <a:ext cx="3237735" cy="50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7229" y="2431791"/>
          <a:ext cx="3710688" cy="50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1498320" imgH="203040" progId="Equation.DSMT4">
                  <p:embed/>
                </p:oleObj>
              </mc:Choice>
              <mc:Fallback>
                <p:oleObj name="Equation" r:id="rId7" imgW="14983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229" y="2431791"/>
                        <a:ext cx="3710688" cy="504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99698" y="4031454"/>
            <a:ext cx="663575" cy="1724025"/>
            <a:chOff x="6096000" y="2438400"/>
            <a:chExt cx="1371600" cy="3562350"/>
          </a:xfrm>
        </p:grpSpPr>
        <p:pic>
          <p:nvPicPr>
            <p:cNvPr id="8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01221" y="1543001"/>
          <a:ext cx="2043386" cy="44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11" imgW="825480" imgH="177480" progId="Equation.DSMT4">
                  <p:embed/>
                </p:oleObj>
              </mc:Choice>
              <mc:Fallback>
                <p:oleObj name="Equation" r:id="rId11" imgW="8254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01221" y="1543001"/>
                        <a:ext cx="2043386" cy="442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074380" y="1526880"/>
          <a:ext cx="1824574" cy="44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3" imgW="736560" imgH="177480" progId="Equation.DSMT4">
                  <p:embed/>
                </p:oleObj>
              </mc:Choice>
              <mc:Fallback>
                <p:oleObj name="Equation" r:id="rId13" imgW="73656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74380" y="1526880"/>
                        <a:ext cx="1824574" cy="442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47673" y="1969062"/>
          <a:ext cx="1446211" cy="97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5" imgW="583920" imgH="393480" progId="Equation.DSMT4">
                  <p:embed/>
                </p:oleObj>
              </mc:Choice>
              <mc:Fallback>
                <p:oleObj name="Equation" r:id="rId15" imgW="58392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47673" y="1969062"/>
                        <a:ext cx="1446211" cy="97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949019" y="2870830"/>
          <a:ext cx="1005169" cy="97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17" imgW="406080" imgH="393480" progId="Equation.DSMT4">
                  <p:embed/>
                </p:oleObj>
              </mc:Choice>
              <mc:Fallback>
                <p:oleObj name="Equation" r:id="rId17" imgW="4060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49019" y="2870830"/>
                        <a:ext cx="1005169" cy="97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215696" y="2086038"/>
          <a:ext cx="1541941" cy="44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19" imgW="622080" imgH="177480" progId="Equation.DSMT4">
                  <p:embed/>
                </p:oleObj>
              </mc:Choice>
              <mc:Fallback>
                <p:oleObj name="Equation" r:id="rId19" imgW="62208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15696" y="2086038"/>
                        <a:ext cx="1541941" cy="441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105650" y="2684463"/>
          <a:ext cx="12573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21" imgW="507960" imgH="393480" progId="Equation.DSMT4">
                  <p:embed/>
                </p:oleObj>
              </mc:Choice>
              <mc:Fallback>
                <p:oleObj name="Equation" r:id="rId21" imgW="50796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05650" y="2684463"/>
                        <a:ext cx="1257300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906132" y="2905312"/>
          <a:ext cx="7223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23" imgW="291960" imgH="393480" progId="Equation.DSMT4">
                  <p:embed/>
                </p:oleObj>
              </mc:Choice>
              <mc:Fallback>
                <p:oleObj name="Equation" r:id="rId23" imgW="29196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06132" y="2905312"/>
                        <a:ext cx="722313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875049" y="4061590"/>
          <a:ext cx="166955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25" imgW="787320" imgH="393480" progId="Equation.DSMT4">
                  <p:embed/>
                </p:oleObj>
              </mc:Choice>
              <mc:Fallback>
                <p:oleObj name="Equation" r:id="rId25" imgW="78732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875049" y="4061590"/>
                        <a:ext cx="166955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875049" y="5083967"/>
          <a:ext cx="1831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27" imgW="863280" imgH="393480" progId="Equation.DSMT4">
                  <p:embed/>
                </p:oleObj>
              </mc:Choice>
              <mc:Fallback>
                <p:oleObj name="Equation" r:id="rId27" imgW="86328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75049" y="5083967"/>
                        <a:ext cx="18319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896100" y="4097338"/>
          <a:ext cx="1911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29" imgW="901440" imgH="393480" progId="Equation.DSMT4">
                  <p:embed/>
                </p:oleObj>
              </mc:Choice>
              <mc:Fallback>
                <p:oleObj name="Equation" r:id="rId29" imgW="90144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96100" y="4097338"/>
                        <a:ext cx="19113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245597" y="5372101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31" imgW="380880" imgH="177480" progId="Equation.DSMT4">
                  <p:embed/>
                </p:oleObj>
              </mc:Choice>
              <mc:Fallback>
                <p:oleObj name="Equation" r:id="rId31" imgW="38088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45597" y="5372101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578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accel="20000" de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 1</a:t>
            </a:r>
            <a:br>
              <a:rPr lang="en-US" dirty="0" smtClean="0"/>
            </a:br>
            <a:r>
              <a:rPr lang="en-US" dirty="0" smtClean="0"/>
              <a:t>sin2x – </a:t>
            </a:r>
            <a:r>
              <a:rPr lang="en-US" dirty="0" err="1" smtClean="0"/>
              <a:t>cosx</a:t>
            </a:r>
            <a:r>
              <a:rPr lang="en-US" dirty="0" smtClean="0"/>
              <a:t> = 0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83167" y="1523633"/>
          <a:ext cx="3548784" cy="45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1396800" imgH="177480" progId="Equation.DSMT4">
                  <p:embed/>
                </p:oleObj>
              </mc:Choice>
              <mc:Fallback>
                <p:oleObj name="Equation" r:id="rId3" imgW="139680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167" y="1523633"/>
                        <a:ext cx="3548784" cy="452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99698" y="4031454"/>
            <a:ext cx="663575" cy="1724025"/>
            <a:chOff x="6096000" y="2438400"/>
            <a:chExt cx="1371600" cy="3562350"/>
          </a:xfrm>
        </p:grpSpPr>
        <p:pic>
          <p:nvPicPr>
            <p:cNvPr id="7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3166" y="1979605"/>
          <a:ext cx="3129009" cy="51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7" imgW="1231560" imgH="203040" progId="Equation.DSMT4">
                  <p:embed/>
                </p:oleObj>
              </mc:Choice>
              <mc:Fallback>
                <p:oleObj name="Equation" r:id="rId7" imgW="12315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166" y="1979605"/>
                        <a:ext cx="3129009" cy="5168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333499" y="1484481"/>
          <a:ext cx="2096530" cy="45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9" imgW="825480" imgH="177480" progId="Equation.DSMT4">
                  <p:embed/>
                </p:oleObj>
              </mc:Choice>
              <mc:Fallback>
                <p:oleObj name="Equation" r:id="rId9" imgW="8254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3499" y="1484481"/>
                        <a:ext cx="2096530" cy="453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911530" y="1426492"/>
          <a:ext cx="1452254" cy="453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1530" y="1426492"/>
                        <a:ext cx="1452254" cy="453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946205" y="1987183"/>
          <a:ext cx="1483824" cy="100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6205" y="1987183"/>
                        <a:ext cx="1483824" cy="100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811304" y="3219451"/>
          <a:ext cx="1707158" cy="1002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5" imgW="672840" imgH="393480" progId="Equation.DSMT4">
                  <p:embed/>
                </p:oleObj>
              </mc:Choice>
              <mc:Fallback>
                <p:oleObj name="Equation" r:id="rId15" imgW="67284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11304" y="3219451"/>
                        <a:ext cx="1707158" cy="1002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6911529" y="2146301"/>
          <a:ext cx="1677926" cy="1002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7" imgW="660240" imgH="393480" progId="Equation.DSMT4">
                  <p:embed/>
                </p:oleObj>
              </mc:Choice>
              <mc:Fallback>
                <p:oleObj name="Equation" r:id="rId17" imgW="66024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11529" y="2146301"/>
                        <a:ext cx="1677926" cy="1002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237447" y="4474366"/>
          <a:ext cx="166955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9" imgW="787320" imgH="393480" progId="Equation.DSMT4">
                  <p:embed/>
                </p:oleObj>
              </mc:Choice>
              <mc:Fallback>
                <p:oleObj name="Equation" r:id="rId19" imgW="78732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37447" y="4474366"/>
                        <a:ext cx="166955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237447" y="5496572"/>
          <a:ext cx="1831497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21" imgW="863280" imgH="393480" progId="Equation.DSMT4">
                  <p:embed/>
                </p:oleObj>
              </mc:Choice>
              <mc:Fallback>
                <p:oleObj name="Equation" r:id="rId21" imgW="86328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37447" y="5496572"/>
                        <a:ext cx="1831497" cy="8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661200" y="4474366"/>
          <a:ext cx="167069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23" imgW="787320" imgH="393480" progId="Equation.DSMT4">
                  <p:embed/>
                </p:oleObj>
              </mc:Choice>
              <mc:Fallback>
                <p:oleObj name="Equation" r:id="rId23" imgW="78732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61200" y="4474366"/>
                        <a:ext cx="167069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661200" y="5449381"/>
          <a:ext cx="183263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25" imgW="863280" imgH="393480" progId="Equation.DSMT4">
                  <p:embed/>
                </p:oleObj>
              </mc:Choice>
              <mc:Fallback>
                <p:oleObj name="Equation" r:id="rId25" imgW="86328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61200" y="5449381"/>
                        <a:ext cx="183263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eform 2"/>
          <p:cNvSpPr/>
          <p:nvPr/>
        </p:nvSpPr>
        <p:spPr>
          <a:xfrm>
            <a:off x="3714750" y="5581650"/>
            <a:ext cx="1657350" cy="657225"/>
          </a:xfrm>
          <a:custGeom>
            <a:avLst/>
            <a:gdLst>
              <a:gd name="connsiteX0" fmla="*/ 0 w 1657350"/>
              <a:gd name="connsiteY0" fmla="*/ 504825 h 657225"/>
              <a:gd name="connsiteX1" fmla="*/ 9525 w 1657350"/>
              <a:gd name="connsiteY1" fmla="*/ 457200 h 657225"/>
              <a:gd name="connsiteX2" fmla="*/ 19050 w 1657350"/>
              <a:gd name="connsiteY2" fmla="*/ 428625 h 657225"/>
              <a:gd name="connsiteX3" fmla="*/ 28575 w 1657350"/>
              <a:gd name="connsiteY3" fmla="*/ 314325 h 657225"/>
              <a:gd name="connsiteX4" fmla="*/ 47625 w 1657350"/>
              <a:gd name="connsiteY4" fmla="*/ 285750 h 657225"/>
              <a:gd name="connsiteX5" fmla="*/ 76200 w 1657350"/>
              <a:gd name="connsiteY5" fmla="*/ 228600 h 657225"/>
              <a:gd name="connsiteX6" fmla="*/ 133350 w 1657350"/>
              <a:gd name="connsiteY6" fmla="*/ 180975 h 657225"/>
              <a:gd name="connsiteX7" fmla="*/ 161925 w 1657350"/>
              <a:gd name="connsiteY7" fmla="*/ 171450 h 657225"/>
              <a:gd name="connsiteX8" fmla="*/ 219075 w 1657350"/>
              <a:gd name="connsiteY8" fmla="*/ 142875 h 657225"/>
              <a:gd name="connsiteX9" fmla="*/ 285750 w 1657350"/>
              <a:gd name="connsiteY9" fmla="*/ 152400 h 657225"/>
              <a:gd name="connsiteX10" fmla="*/ 295275 w 1657350"/>
              <a:gd name="connsiteY10" fmla="*/ 190500 h 657225"/>
              <a:gd name="connsiteX11" fmla="*/ 304800 w 1657350"/>
              <a:gd name="connsiteY11" fmla="*/ 219075 h 657225"/>
              <a:gd name="connsiteX12" fmla="*/ 314325 w 1657350"/>
              <a:gd name="connsiteY12" fmla="*/ 457200 h 657225"/>
              <a:gd name="connsiteX13" fmla="*/ 323850 w 1657350"/>
              <a:gd name="connsiteY13" fmla="*/ 552450 h 657225"/>
              <a:gd name="connsiteX14" fmla="*/ 333375 w 1657350"/>
              <a:gd name="connsiteY14" fmla="*/ 581025 h 657225"/>
              <a:gd name="connsiteX15" fmla="*/ 400050 w 1657350"/>
              <a:gd name="connsiteY15" fmla="*/ 619125 h 657225"/>
              <a:gd name="connsiteX16" fmla="*/ 561975 w 1657350"/>
              <a:gd name="connsiteY16" fmla="*/ 590550 h 657225"/>
              <a:gd name="connsiteX17" fmla="*/ 581025 w 1657350"/>
              <a:gd name="connsiteY17" fmla="*/ 552450 h 657225"/>
              <a:gd name="connsiteX18" fmla="*/ 590550 w 1657350"/>
              <a:gd name="connsiteY18" fmla="*/ 142875 h 657225"/>
              <a:gd name="connsiteX19" fmla="*/ 609600 w 1657350"/>
              <a:gd name="connsiteY19" fmla="*/ 104775 h 657225"/>
              <a:gd name="connsiteX20" fmla="*/ 638175 w 1657350"/>
              <a:gd name="connsiteY20" fmla="*/ 47625 h 657225"/>
              <a:gd name="connsiteX21" fmla="*/ 695325 w 1657350"/>
              <a:gd name="connsiteY21" fmla="*/ 28575 h 657225"/>
              <a:gd name="connsiteX22" fmla="*/ 752475 w 1657350"/>
              <a:gd name="connsiteY22" fmla="*/ 38100 h 657225"/>
              <a:gd name="connsiteX23" fmla="*/ 800100 w 1657350"/>
              <a:gd name="connsiteY23" fmla="*/ 95250 h 657225"/>
              <a:gd name="connsiteX24" fmla="*/ 809625 w 1657350"/>
              <a:gd name="connsiteY24" fmla="*/ 142875 h 657225"/>
              <a:gd name="connsiteX25" fmla="*/ 819150 w 1657350"/>
              <a:gd name="connsiteY25" fmla="*/ 180975 h 657225"/>
              <a:gd name="connsiteX26" fmla="*/ 828675 w 1657350"/>
              <a:gd name="connsiteY26" fmla="*/ 238125 h 657225"/>
              <a:gd name="connsiteX27" fmla="*/ 819150 w 1657350"/>
              <a:gd name="connsiteY27" fmla="*/ 447675 h 657225"/>
              <a:gd name="connsiteX28" fmla="*/ 819150 w 1657350"/>
              <a:gd name="connsiteY28" fmla="*/ 628650 h 657225"/>
              <a:gd name="connsiteX29" fmla="*/ 876300 w 1657350"/>
              <a:gd name="connsiteY29" fmla="*/ 657225 h 657225"/>
              <a:gd name="connsiteX30" fmla="*/ 962025 w 1657350"/>
              <a:gd name="connsiteY30" fmla="*/ 647700 h 657225"/>
              <a:gd name="connsiteX31" fmla="*/ 981075 w 1657350"/>
              <a:gd name="connsiteY31" fmla="*/ 619125 h 657225"/>
              <a:gd name="connsiteX32" fmla="*/ 1000125 w 1657350"/>
              <a:gd name="connsiteY32" fmla="*/ 514350 h 657225"/>
              <a:gd name="connsiteX33" fmla="*/ 1009650 w 1657350"/>
              <a:gd name="connsiteY33" fmla="*/ 190500 h 657225"/>
              <a:gd name="connsiteX34" fmla="*/ 1057275 w 1657350"/>
              <a:gd name="connsiteY34" fmla="*/ 104775 h 657225"/>
              <a:gd name="connsiteX35" fmla="*/ 1085850 w 1657350"/>
              <a:gd name="connsiteY35" fmla="*/ 85725 h 657225"/>
              <a:gd name="connsiteX36" fmla="*/ 1152525 w 1657350"/>
              <a:gd name="connsiteY36" fmla="*/ 95250 h 657225"/>
              <a:gd name="connsiteX37" fmla="*/ 1171575 w 1657350"/>
              <a:gd name="connsiteY37" fmla="*/ 123825 h 657225"/>
              <a:gd name="connsiteX38" fmla="*/ 1200150 w 1657350"/>
              <a:gd name="connsiteY38" fmla="*/ 219075 h 657225"/>
              <a:gd name="connsiteX39" fmla="*/ 1228725 w 1657350"/>
              <a:gd name="connsiteY39" fmla="*/ 542925 h 657225"/>
              <a:gd name="connsiteX40" fmla="*/ 1285875 w 1657350"/>
              <a:gd name="connsiteY40" fmla="*/ 600075 h 657225"/>
              <a:gd name="connsiteX41" fmla="*/ 1323975 w 1657350"/>
              <a:gd name="connsiteY41" fmla="*/ 609600 h 657225"/>
              <a:gd name="connsiteX42" fmla="*/ 1352550 w 1657350"/>
              <a:gd name="connsiteY42" fmla="*/ 619125 h 657225"/>
              <a:gd name="connsiteX43" fmla="*/ 1400175 w 1657350"/>
              <a:gd name="connsiteY43" fmla="*/ 600075 h 657225"/>
              <a:gd name="connsiteX44" fmla="*/ 1409700 w 1657350"/>
              <a:gd name="connsiteY44" fmla="*/ 571500 h 657225"/>
              <a:gd name="connsiteX45" fmla="*/ 1419225 w 1657350"/>
              <a:gd name="connsiteY45" fmla="*/ 371475 h 657225"/>
              <a:gd name="connsiteX46" fmla="*/ 1428750 w 1657350"/>
              <a:gd name="connsiteY46" fmla="*/ 85725 h 657225"/>
              <a:gd name="connsiteX47" fmla="*/ 1447800 w 1657350"/>
              <a:gd name="connsiteY47" fmla="*/ 28575 h 657225"/>
              <a:gd name="connsiteX48" fmla="*/ 1504950 w 1657350"/>
              <a:gd name="connsiteY48" fmla="*/ 0 h 657225"/>
              <a:gd name="connsiteX49" fmla="*/ 1562100 w 1657350"/>
              <a:gd name="connsiteY49" fmla="*/ 19050 h 657225"/>
              <a:gd name="connsiteX50" fmla="*/ 1609725 w 1657350"/>
              <a:gd name="connsiteY50" fmla="*/ 76200 h 657225"/>
              <a:gd name="connsiteX51" fmla="*/ 1619250 w 1657350"/>
              <a:gd name="connsiteY51" fmla="*/ 419100 h 657225"/>
              <a:gd name="connsiteX52" fmla="*/ 1638300 w 1657350"/>
              <a:gd name="connsiteY52" fmla="*/ 542925 h 657225"/>
              <a:gd name="connsiteX53" fmla="*/ 1657350 w 1657350"/>
              <a:gd name="connsiteY53" fmla="*/ 552450 h 657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1657350" h="657225">
                <a:moveTo>
                  <a:pt x="0" y="504825"/>
                </a:moveTo>
                <a:cubicBezTo>
                  <a:pt x="3175" y="488950"/>
                  <a:pt x="5598" y="472906"/>
                  <a:pt x="9525" y="457200"/>
                </a:cubicBezTo>
                <a:cubicBezTo>
                  <a:pt x="11960" y="447460"/>
                  <a:pt x="17723" y="438577"/>
                  <a:pt x="19050" y="428625"/>
                </a:cubicBezTo>
                <a:cubicBezTo>
                  <a:pt x="24103" y="390728"/>
                  <a:pt x="21077" y="351815"/>
                  <a:pt x="28575" y="314325"/>
                </a:cubicBezTo>
                <a:cubicBezTo>
                  <a:pt x="30820" y="303100"/>
                  <a:pt x="42505" y="295989"/>
                  <a:pt x="47625" y="285750"/>
                </a:cubicBezTo>
                <a:cubicBezTo>
                  <a:pt x="69104" y="242792"/>
                  <a:pt x="42078" y="269546"/>
                  <a:pt x="76200" y="228600"/>
                </a:cubicBezTo>
                <a:cubicBezTo>
                  <a:pt x="91247" y="210544"/>
                  <a:pt x="111943" y="191679"/>
                  <a:pt x="133350" y="180975"/>
                </a:cubicBezTo>
                <a:cubicBezTo>
                  <a:pt x="142330" y="176485"/>
                  <a:pt x="152945" y="175940"/>
                  <a:pt x="161925" y="171450"/>
                </a:cubicBezTo>
                <a:cubicBezTo>
                  <a:pt x="235783" y="134521"/>
                  <a:pt x="147251" y="166816"/>
                  <a:pt x="219075" y="142875"/>
                </a:cubicBezTo>
                <a:cubicBezTo>
                  <a:pt x="241300" y="146050"/>
                  <a:pt x="266712" y="140501"/>
                  <a:pt x="285750" y="152400"/>
                </a:cubicBezTo>
                <a:cubicBezTo>
                  <a:pt x="296851" y="159338"/>
                  <a:pt x="291679" y="177913"/>
                  <a:pt x="295275" y="190500"/>
                </a:cubicBezTo>
                <a:cubicBezTo>
                  <a:pt x="298033" y="200154"/>
                  <a:pt x="301625" y="209550"/>
                  <a:pt x="304800" y="219075"/>
                </a:cubicBezTo>
                <a:cubicBezTo>
                  <a:pt x="307975" y="298450"/>
                  <a:pt x="309793" y="377891"/>
                  <a:pt x="314325" y="457200"/>
                </a:cubicBezTo>
                <a:cubicBezTo>
                  <a:pt x="316145" y="489056"/>
                  <a:pt x="318998" y="520913"/>
                  <a:pt x="323850" y="552450"/>
                </a:cubicBezTo>
                <a:cubicBezTo>
                  <a:pt x="325377" y="562373"/>
                  <a:pt x="327103" y="573185"/>
                  <a:pt x="333375" y="581025"/>
                </a:cubicBezTo>
                <a:cubicBezTo>
                  <a:pt x="342350" y="592244"/>
                  <a:pt x="390675" y="614438"/>
                  <a:pt x="400050" y="619125"/>
                </a:cubicBezTo>
                <a:cubicBezTo>
                  <a:pt x="424040" y="617411"/>
                  <a:pt x="527347" y="632103"/>
                  <a:pt x="561975" y="590550"/>
                </a:cubicBezTo>
                <a:cubicBezTo>
                  <a:pt x="571065" y="579642"/>
                  <a:pt x="574675" y="565150"/>
                  <a:pt x="581025" y="552450"/>
                </a:cubicBezTo>
                <a:cubicBezTo>
                  <a:pt x="584200" y="415925"/>
                  <a:pt x="581851" y="279160"/>
                  <a:pt x="590550" y="142875"/>
                </a:cubicBezTo>
                <a:cubicBezTo>
                  <a:pt x="591454" y="128705"/>
                  <a:pt x="604007" y="117826"/>
                  <a:pt x="609600" y="104775"/>
                </a:cubicBezTo>
                <a:cubicBezTo>
                  <a:pt x="616815" y="87939"/>
                  <a:pt x="620317" y="58786"/>
                  <a:pt x="638175" y="47625"/>
                </a:cubicBezTo>
                <a:cubicBezTo>
                  <a:pt x="655203" y="36982"/>
                  <a:pt x="695325" y="28575"/>
                  <a:pt x="695325" y="28575"/>
                </a:cubicBezTo>
                <a:cubicBezTo>
                  <a:pt x="714375" y="31750"/>
                  <a:pt x="734827" y="30256"/>
                  <a:pt x="752475" y="38100"/>
                </a:cubicBezTo>
                <a:cubicBezTo>
                  <a:pt x="769845" y="45820"/>
                  <a:pt x="789980" y="80070"/>
                  <a:pt x="800100" y="95250"/>
                </a:cubicBezTo>
                <a:cubicBezTo>
                  <a:pt x="803275" y="111125"/>
                  <a:pt x="806113" y="127071"/>
                  <a:pt x="809625" y="142875"/>
                </a:cubicBezTo>
                <a:cubicBezTo>
                  <a:pt x="812465" y="155654"/>
                  <a:pt x="816583" y="168138"/>
                  <a:pt x="819150" y="180975"/>
                </a:cubicBezTo>
                <a:cubicBezTo>
                  <a:pt x="822938" y="199913"/>
                  <a:pt x="825500" y="219075"/>
                  <a:pt x="828675" y="238125"/>
                </a:cubicBezTo>
                <a:cubicBezTo>
                  <a:pt x="825500" y="307975"/>
                  <a:pt x="823961" y="377919"/>
                  <a:pt x="819150" y="447675"/>
                </a:cubicBezTo>
                <a:cubicBezTo>
                  <a:pt x="813598" y="528178"/>
                  <a:pt x="791787" y="532880"/>
                  <a:pt x="819150" y="628650"/>
                </a:cubicBezTo>
                <a:cubicBezTo>
                  <a:pt x="823037" y="642255"/>
                  <a:pt x="865844" y="653740"/>
                  <a:pt x="876300" y="657225"/>
                </a:cubicBezTo>
                <a:cubicBezTo>
                  <a:pt x="904875" y="654050"/>
                  <a:pt x="935005" y="657525"/>
                  <a:pt x="962025" y="647700"/>
                </a:cubicBezTo>
                <a:cubicBezTo>
                  <a:pt x="972783" y="643788"/>
                  <a:pt x="977055" y="629844"/>
                  <a:pt x="981075" y="619125"/>
                </a:cubicBezTo>
                <a:cubicBezTo>
                  <a:pt x="985069" y="608475"/>
                  <a:pt x="999055" y="520769"/>
                  <a:pt x="1000125" y="514350"/>
                </a:cubicBezTo>
                <a:cubicBezTo>
                  <a:pt x="1003300" y="406400"/>
                  <a:pt x="1003821" y="298339"/>
                  <a:pt x="1009650" y="190500"/>
                </a:cubicBezTo>
                <a:cubicBezTo>
                  <a:pt x="1010949" y="166474"/>
                  <a:pt x="1048875" y="110375"/>
                  <a:pt x="1057275" y="104775"/>
                </a:cubicBezTo>
                <a:lnTo>
                  <a:pt x="1085850" y="85725"/>
                </a:lnTo>
                <a:cubicBezTo>
                  <a:pt x="1108075" y="88900"/>
                  <a:pt x="1132009" y="86132"/>
                  <a:pt x="1152525" y="95250"/>
                </a:cubicBezTo>
                <a:cubicBezTo>
                  <a:pt x="1162986" y="99899"/>
                  <a:pt x="1166926" y="113364"/>
                  <a:pt x="1171575" y="123825"/>
                </a:cubicBezTo>
                <a:cubicBezTo>
                  <a:pt x="1184826" y="153640"/>
                  <a:pt x="1192234" y="187410"/>
                  <a:pt x="1200150" y="219075"/>
                </a:cubicBezTo>
                <a:cubicBezTo>
                  <a:pt x="1207903" y="459417"/>
                  <a:pt x="1155299" y="440129"/>
                  <a:pt x="1228725" y="542925"/>
                </a:cubicBezTo>
                <a:cubicBezTo>
                  <a:pt x="1247534" y="569258"/>
                  <a:pt x="1256086" y="587308"/>
                  <a:pt x="1285875" y="600075"/>
                </a:cubicBezTo>
                <a:cubicBezTo>
                  <a:pt x="1297907" y="605232"/>
                  <a:pt x="1311388" y="606004"/>
                  <a:pt x="1323975" y="609600"/>
                </a:cubicBezTo>
                <a:cubicBezTo>
                  <a:pt x="1333629" y="612358"/>
                  <a:pt x="1343025" y="615950"/>
                  <a:pt x="1352550" y="619125"/>
                </a:cubicBezTo>
                <a:cubicBezTo>
                  <a:pt x="1368425" y="612775"/>
                  <a:pt x="1387040" y="611021"/>
                  <a:pt x="1400175" y="600075"/>
                </a:cubicBezTo>
                <a:cubicBezTo>
                  <a:pt x="1407888" y="593647"/>
                  <a:pt x="1408866" y="581506"/>
                  <a:pt x="1409700" y="571500"/>
                </a:cubicBezTo>
                <a:cubicBezTo>
                  <a:pt x="1415243" y="504980"/>
                  <a:pt x="1416609" y="438174"/>
                  <a:pt x="1419225" y="371475"/>
                </a:cubicBezTo>
                <a:cubicBezTo>
                  <a:pt x="1422959" y="276245"/>
                  <a:pt x="1420836" y="180699"/>
                  <a:pt x="1428750" y="85725"/>
                </a:cubicBezTo>
                <a:cubicBezTo>
                  <a:pt x="1430418" y="65714"/>
                  <a:pt x="1431092" y="39714"/>
                  <a:pt x="1447800" y="28575"/>
                </a:cubicBezTo>
                <a:cubicBezTo>
                  <a:pt x="1484729" y="3956"/>
                  <a:pt x="1465515" y="13145"/>
                  <a:pt x="1504950" y="0"/>
                </a:cubicBezTo>
                <a:cubicBezTo>
                  <a:pt x="1524000" y="6350"/>
                  <a:pt x="1544547" y="9298"/>
                  <a:pt x="1562100" y="19050"/>
                </a:cubicBezTo>
                <a:cubicBezTo>
                  <a:pt x="1581513" y="29835"/>
                  <a:pt x="1597868" y="58415"/>
                  <a:pt x="1609725" y="76200"/>
                </a:cubicBezTo>
                <a:cubicBezTo>
                  <a:pt x="1612900" y="190500"/>
                  <a:pt x="1614058" y="304874"/>
                  <a:pt x="1619250" y="419100"/>
                </a:cubicBezTo>
                <a:cubicBezTo>
                  <a:pt x="1619260" y="419325"/>
                  <a:pt x="1631043" y="528410"/>
                  <a:pt x="1638300" y="542925"/>
                </a:cubicBezTo>
                <a:cubicBezTo>
                  <a:pt x="1641475" y="549275"/>
                  <a:pt x="1651000" y="549275"/>
                  <a:pt x="1657350" y="55245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4714875" y="4695825"/>
            <a:ext cx="219075" cy="419100"/>
          </a:xfrm>
          <a:custGeom>
            <a:avLst/>
            <a:gdLst>
              <a:gd name="connsiteX0" fmla="*/ 219075 w 219075"/>
              <a:gd name="connsiteY0" fmla="*/ 0 h 419100"/>
              <a:gd name="connsiteX1" fmla="*/ 200025 w 219075"/>
              <a:gd name="connsiteY1" fmla="*/ 47625 h 419100"/>
              <a:gd name="connsiteX2" fmla="*/ 190500 w 219075"/>
              <a:gd name="connsiteY2" fmla="*/ 76200 h 419100"/>
              <a:gd name="connsiteX3" fmla="*/ 171450 w 219075"/>
              <a:gd name="connsiteY3" fmla="*/ 104775 h 419100"/>
              <a:gd name="connsiteX4" fmla="*/ 152400 w 219075"/>
              <a:gd name="connsiteY4" fmla="*/ 161925 h 419100"/>
              <a:gd name="connsiteX5" fmla="*/ 142875 w 219075"/>
              <a:gd name="connsiteY5" fmla="*/ 190500 h 419100"/>
              <a:gd name="connsiteX6" fmla="*/ 85725 w 219075"/>
              <a:gd name="connsiteY6" fmla="*/ 276225 h 419100"/>
              <a:gd name="connsiteX7" fmla="*/ 66675 w 219075"/>
              <a:gd name="connsiteY7" fmla="*/ 304800 h 419100"/>
              <a:gd name="connsiteX8" fmla="*/ 57150 w 219075"/>
              <a:gd name="connsiteY8" fmla="*/ 333375 h 419100"/>
              <a:gd name="connsiteX9" fmla="*/ 19050 w 219075"/>
              <a:gd name="connsiteY9" fmla="*/ 390525 h 419100"/>
              <a:gd name="connsiteX10" fmla="*/ 0 w 219075"/>
              <a:gd name="connsiteY10" fmla="*/ 419100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19075" h="419100">
                <a:moveTo>
                  <a:pt x="219075" y="0"/>
                </a:moveTo>
                <a:cubicBezTo>
                  <a:pt x="212725" y="15875"/>
                  <a:pt x="206028" y="31616"/>
                  <a:pt x="200025" y="47625"/>
                </a:cubicBezTo>
                <a:cubicBezTo>
                  <a:pt x="196500" y="57026"/>
                  <a:pt x="194990" y="67220"/>
                  <a:pt x="190500" y="76200"/>
                </a:cubicBezTo>
                <a:cubicBezTo>
                  <a:pt x="185380" y="86439"/>
                  <a:pt x="176099" y="94314"/>
                  <a:pt x="171450" y="104775"/>
                </a:cubicBezTo>
                <a:cubicBezTo>
                  <a:pt x="163295" y="123125"/>
                  <a:pt x="158750" y="142875"/>
                  <a:pt x="152400" y="161925"/>
                </a:cubicBezTo>
                <a:cubicBezTo>
                  <a:pt x="149225" y="171450"/>
                  <a:pt x="148444" y="182146"/>
                  <a:pt x="142875" y="190500"/>
                </a:cubicBezTo>
                <a:lnTo>
                  <a:pt x="85725" y="276225"/>
                </a:lnTo>
                <a:cubicBezTo>
                  <a:pt x="79375" y="285750"/>
                  <a:pt x="70295" y="293940"/>
                  <a:pt x="66675" y="304800"/>
                </a:cubicBezTo>
                <a:cubicBezTo>
                  <a:pt x="63500" y="314325"/>
                  <a:pt x="62026" y="324598"/>
                  <a:pt x="57150" y="333375"/>
                </a:cubicBezTo>
                <a:cubicBezTo>
                  <a:pt x="46031" y="353389"/>
                  <a:pt x="31750" y="371475"/>
                  <a:pt x="19050" y="390525"/>
                </a:cubicBezTo>
                <a:lnTo>
                  <a:pt x="0" y="41910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/>
              <a:uLnTx/>
              <a:uFillTx/>
              <a:latin typeface="Lucida Sans Unicode"/>
              <a:ea typeface="+mn-ea"/>
              <a:cs typeface="+mn-cs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705600" y="5499762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27" imgW="380880" imgH="177480" progId="Equation.DSMT4">
                  <p:embed/>
                </p:oleObj>
              </mc:Choice>
              <mc:Fallback>
                <p:oleObj name="Equation" r:id="rId27" imgW="38088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05600" y="5499762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406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accel="20000" de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 2</a:t>
            </a:r>
            <a:br>
              <a:rPr lang="en-US" dirty="0" smtClean="0"/>
            </a:br>
            <a:r>
              <a:rPr lang="en-US" dirty="0" smtClean="0"/>
              <a:t>3tan</a:t>
            </a:r>
            <a:r>
              <a:rPr lang="en-US" baseline="30000" dirty="0" smtClean="0"/>
              <a:t>3</a:t>
            </a:r>
            <a:r>
              <a:rPr lang="en-US" dirty="0" smtClean="0"/>
              <a:t>x – </a:t>
            </a:r>
            <a:r>
              <a:rPr lang="en-US" dirty="0" err="1" smtClean="0"/>
              <a:t>tanx</a:t>
            </a:r>
            <a:r>
              <a:rPr lang="en-US" dirty="0" smtClean="0"/>
              <a:t> = 0</a:t>
            </a:r>
            <a:endParaRPr 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9698" y="4031454"/>
            <a:ext cx="663575" cy="1724025"/>
            <a:chOff x="6096000" y="2438400"/>
            <a:chExt cx="1371600" cy="3562350"/>
          </a:xfrm>
        </p:grpSpPr>
        <p:pic>
          <p:nvPicPr>
            <p:cNvPr id="6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09600" y="1419226"/>
          <a:ext cx="3097583" cy="54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419226"/>
                        <a:ext cx="3097583" cy="548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038600" y="2050519"/>
          <a:ext cx="2155319" cy="487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8" imgW="901440" imgH="203040" progId="Equation.DSMT4">
                  <p:embed/>
                </p:oleObj>
              </mc:Choice>
              <mc:Fallback>
                <p:oleObj name="Equation" r:id="rId8" imgW="90144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2050519"/>
                        <a:ext cx="2155319" cy="487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710368" y="2111062"/>
          <a:ext cx="1367163" cy="42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0368" y="2111062"/>
                        <a:ext cx="1367163" cy="427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298950" y="2538413"/>
          <a:ext cx="19129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12" imgW="799920" imgH="419040" progId="Equation.DSMT4">
                  <p:embed/>
                </p:oleObj>
              </mc:Choice>
              <mc:Fallback>
                <p:oleObj name="Equation" r:id="rId12" imgW="79992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8950" y="2538413"/>
                        <a:ext cx="1912938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464050" y="3513138"/>
          <a:ext cx="15811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4" imgW="660240" imgH="393480" progId="Equation.DSMT4">
                  <p:embed/>
                </p:oleObj>
              </mc:Choice>
              <mc:Fallback>
                <p:oleObj name="Equation" r:id="rId14" imgW="66024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64050" y="3513138"/>
                        <a:ext cx="158115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785938" y="2722563"/>
          <a:ext cx="1216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6" imgW="507960" imgH="203040" progId="Equation.DSMT4">
                  <p:embed/>
                </p:oleObj>
              </mc:Choice>
              <mc:Fallback>
                <p:oleObj name="Equation" r:id="rId16" imgW="5079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85938" y="2722563"/>
                        <a:ext cx="121602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371600" y="4703763"/>
          <a:ext cx="1400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18" imgW="660240" imgH="177480" progId="Equation.DSMT4">
                  <p:embed/>
                </p:oleObj>
              </mc:Choice>
              <mc:Fallback>
                <p:oleObj name="Equation" r:id="rId18" imgW="66024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71600" y="4703763"/>
                        <a:ext cx="140017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038600" y="4565650"/>
          <a:ext cx="16986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20" imgW="799920" imgH="812520" progId="Equation.DSMT4">
                  <p:embed/>
                </p:oleObj>
              </mc:Choice>
              <mc:Fallback>
                <p:oleObj name="Equation" r:id="rId20" imgW="799920" imgH="8125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038600" y="4565650"/>
                        <a:ext cx="1698625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705600" y="5499762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22" imgW="380880" imgH="177480" progId="Equation.DSMT4">
                  <p:embed/>
                </p:oleObj>
              </mc:Choice>
              <mc:Fallback>
                <p:oleObj name="Equation" r:id="rId22" imgW="38088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05600" y="5499762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950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20000" de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 3</a:t>
            </a:r>
            <a:br>
              <a:rPr lang="en-US" dirty="0" smtClean="0"/>
            </a:br>
            <a:r>
              <a:rPr lang="en-US" dirty="0" err="1" smtClean="0"/>
              <a:t>secxtanx</a:t>
            </a:r>
            <a:r>
              <a:rPr lang="en-US" dirty="0" smtClean="0"/>
              <a:t> = 4sin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09600" y="1358279"/>
          <a:ext cx="2562969" cy="78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1295280" imgH="393480" progId="Equation.DSMT4">
                  <p:embed/>
                </p:oleObj>
              </mc:Choice>
              <mc:Fallback>
                <p:oleObj name="Equation" r:id="rId3" imgW="12952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358279"/>
                        <a:ext cx="2562969" cy="780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09600" y="2231505"/>
          <a:ext cx="2210492" cy="78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Equation" r:id="rId5" imgW="1117440" imgH="393480" progId="Equation.DSMT4">
                  <p:embed/>
                </p:oleObj>
              </mc:Choice>
              <mc:Fallback>
                <p:oleObj name="Equation" r:id="rId5" imgW="111744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231505"/>
                        <a:ext cx="2210492" cy="780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09600" y="3185457"/>
          <a:ext cx="2813438" cy="40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2" name="Equation" r:id="rId7" imgW="1422360" imgH="203040" progId="Equation.DSMT4">
                  <p:embed/>
                </p:oleObj>
              </mc:Choice>
              <mc:Fallback>
                <p:oleObj name="Equation" r:id="rId7" imgW="14223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3185457"/>
                        <a:ext cx="2813438" cy="402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09600" y="3764588"/>
          <a:ext cx="2387187" cy="40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9" imgW="1206360" imgH="203040" progId="Equation.DSMT4">
                  <p:embed/>
                </p:oleObj>
              </mc:Choice>
              <mc:Fallback>
                <p:oleObj name="Equation" r:id="rId9" imgW="12063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764588"/>
                        <a:ext cx="2387187" cy="402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9600" y="4315144"/>
          <a:ext cx="2562969" cy="4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Equation" r:id="rId11" imgW="1295280" imgH="228600" progId="Equation.DSMT4">
                  <p:embed/>
                </p:oleObj>
              </mc:Choice>
              <mc:Fallback>
                <p:oleObj name="Equation" r:id="rId11" imgW="12952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4315144"/>
                        <a:ext cx="2562969" cy="45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070602" y="1426891"/>
          <a:ext cx="1080166" cy="351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5" name="Equation" r:id="rId13" imgW="545760" imgH="177480" progId="Equation.DSMT4">
                  <p:embed/>
                </p:oleObj>
              </mc:Choice>
              <mc:Fallback>
                <p:oleObj name="Equation" r:id="rId13" imgW="54576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0602" y="1426891"/>
                        <a:ext cx="1080166" cy="351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448299" y="1349118"/>
          <a:ext cx="1808991" cy="40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15" imgW="914400" imgH="203040" progId="Equation.DSMT4">
                  <p:embed/>
                </p:oleObj>
              </mc:Choice>
              <mc:Fallback>
                <p:oleObj name="Equation" r:id="rId15" imgW="91440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8299" y="1349118"/>
                        <a:ext cx="1808991" cy="402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921125" y="1851025"/>
          <a:ext cx="11541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17" imgW="507960" imgH="203040" progId="Equation.DSMT4">
                  <p:embed/>
                </p:oleObj>
              </mc:Choice>
              <mc:Fallback>
                <p:oleObj name="Equation" r:id="rId17" imgW="50796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1125" y="1851025"/>
                        <a:ext cx="115411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915025" y="1822647"/>
          <a:ext cx="1280932" cy="78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19" imgW="647640" imgH="393480" progId="Equation.DSMT4">
                  <p:embed/>
                </p:oleObj>
              </mc:Choice>
              <mc:Fallback>
                <p:oleObj name="Equation" r:id="rId19" imgW="64764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15025" y="1822647"/>
                        <a:ext cx="1280932" cy="78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5815013" y="2727325"/>
          <a:ext cx="15589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21" imgW="787320" imgH="431640" progId="Equation.DSMT4">
                  <p:embed/>
                </p:oleObj>
              </mc:Choice>
              <mc:Fallback>
                <p:oleObj name="Equation" r:id="rId21" imgW="787320" imgH="431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15013" y="2727325"/>
                        <a:ext cx="155892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348288" y="3611563"/>
          <a:ext cx="27686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23" imgW="1218960" imgH="393480" progId="Equation.DSMT4">
                  <p:embed/>
                </p:oleObj>
              </mc:Choice>
              <mc:Fallback>
                <p:oleObj name="Equation" r:id="rId23" imgW="121896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48288" y="3611563"/>
                        <a:ext cx="2768600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277812" y="4997957"/>
            <a:ext cx="663575" cy="1724025"/>
            <a:chOff x="6096000" y="2438400"/>
            <a:chExt cx="1371600" cy="3562350"/>
          </a:xfrm>
        </p:grpSpPr>
        <p:pic>
          <p:nvPicPr>
            <p:cNvPr id="20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2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2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030663" y="4827588"/>
          <a:ext cx="13985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27" imgW="660240" imgH="177480" progId="Equation.DSMT4">
                  <p:embed/>
                </p:oleObj>
              </mc:Choice>
              <mc:Fallback>
                <p:oleObj name="Equation" r:id="rId27" imgW="66024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030663" y="4827588"/>
                        <a:ext cx="139858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6399213" y="4597400"/>
          <a:ext cx="15097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29" imgW="711000" imgH="393480" progId="Equation.DSMT4">
                  <p:embed/>
                </p:oleObj>
              </mc:Choice>
              <mc:Fallback>
                <p:oleObj name="Equation" r:id="rId29" imgW="71100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99213" y="4597400"/>
                        <a:ext cx="15097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399213" y="5573713"/>
          <a:ext cx="16716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1" imgW="787320" imgH="393480" progId="Equation.DSMT4">
                  <p:embed/>
                </p:oleObj>
              </mc:Choice>
              <mc:Fallback>
                <p:oleObj name="Equation" r:id="rId31" imgW="787320" imgH="393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99213" y="5573713"/>
                        <a:ext cx="167163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654300" y="5792788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3" imgW="723600" imgH="393480" progId="Equation.DSMT4">
                  <p:embed/>
                </p:oleObj>
              </mc:Choice>
              <mc:Fallback>
                <p:oleObj name="Equation" r:id="rId33" imgW="723600" imgH="3934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654300" y="5792788"/>
                        <a:ext cx="153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636645" y="6034088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5" imgW="380880" imgH="177480" progId="Equation.DSMT4">
                  <p:embed/>
                </p:oleObj>
              </mc:Choice>
              <mc:Fallback>
                <p:oleObj name="Equation" r:id="rId35" imgW="38088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636645" y="6034088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917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accel="20000" de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 4</a:t>
            </a:r>
            <a:br>
              <a:rPr lang="en-US" dirty="0" smtClean="0"/>
            </a:br>
            <a:r>
              <a:rPr lang="en-US" dirty="0" err="1" smtClean="0"/>
              <a:t>cosx</a:t>
            </a:r>
            <a:r>
              <a:rPr lang="en-US" dirty="0"/>
              <a:t> </a:t>
            </a:r>
            <a:r>
              <a:rPr lang="en-US" dirty="0" smtClean="0"/>
              <a:t>+ 1 = </a:t>
            </a:r>
            <a:r>
              <a:rPr lang="en-US" dirty="0" err="1" smtClean="0"/>
              <a:t>sin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1000" y="1420461"/>
          <a:ext cx="3555523" cy="44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625400" imgH="203040" progId="Equation.DSMT4">
                  <p:embed/>
                </p:oleObj>
              </mc:Choice>
              <mc:Fallback>
                <p:oleObj name="Equation" r:id="rId3" imgW="16254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420461"/>
                        <a:ext cx="3555523" cy="44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1000" y="1920078"/>
          <a:ext cx="4000544" cy="44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Equation" r:id="rId5" imgW="1828800" imgH="203040" progId="Equation.DSMT4">
                  <p:embed/>
                </p:oleObj>
              </mc:Choice>
              <mc:Fallback>
                <p:oleObj name="Equation" r:id="rId5" imgW="18288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920078"/>
                        <a:ext cx="4000544" cy="445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4888" y="2445939"/>
          <a:ext cx="2777609" cy="445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7" imgW="1269720" imgH="203040" progId="Equation.DSMT4">
                  <p:embed/>
                </p:oleObj>
              </mc:Choice>
              <mc:Fallback>
                <p:oleObj name="Equation" r:id="rId7" imgW="12697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888" y="2445939"/>
                        <a:ext cx="2777609" cy="445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99698" y="4031454"/>
            <a:ext cx="663575" cy="1724025"/>
            <a:chOff x="6096000" y="2438400"/>
            <a:chExt cx="1371600" cy="3562350"/>
          </a:xfrm>
        </p:grpSpPr>
        <p:pic>
          <p:nvPicPr>
            <p:cNvPr id="9" name="Picture 9" descr="http://t3.gstatic.com/images?q=tbn:ANd9GcS2ufP_TXS1nJEOyFvD8mFzfx2COS0KbOk0tCQECCFpHYaoVsjQtA:blogs.technet.com/resized-image.ashx/__size/550x0/__key/communityserver-blogs-components-weblogfiles/00-00-00-91-10/6740.StickFigure_5F00_Sunglasses.png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182" r="45454"/>
            <a:stretch>
              <a:fillRect/>
            </a:stretch>
          </p:blipFill>
          <p:spPr bwMode="auto">
            <a:xfrm>
              <a:off x="6096000" y="2438400"/>
              <a:ext cx="1295400" cy="3562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C:\Users\Nathan\AppData\Local\Microsoft\Windows\Temporary Internet Files\Content.IE5\SNZMMZNF\MC900441322[1].png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209102">
              <a:off x="7010400" y="3505200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1000" y="3045914"/>
          <a:ext cx="2971798" cy="445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11" imgW="1358640" imgH="203040" progId="Equation.DSMT4">
                  <p:embed/>
                </p:oleObj>
              </mc:Choice>
              <mc:Fallback>
                <p:oleObj name="Equation" r:id="rId11" imgW="13586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3045914"/>
                        <a:ext cx="2971798" cy="445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244647" y="1473612"/>
          <a:ext cx="1471451" cy="38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44647" y="1473612"/>
                        <a:ext cx="1471451" cy="388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40313" y="1862138"/>
          <a:ext cx="1658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40313" y="1862138"/>
                        <a:ext cx="1658937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358247" y="1427163"/>
          <a:ext cx="1665642" cy="38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17" imgW="761760" imgH="177480" progId="Equation.DSMT4">
                  <p:embed/>
                </p:oleObj>
              </mc:Choice>
              <mc:Fallback>
                <p:oleObj name="Equation" r:id="rId17" imgW="76176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58247" y="1427163"/>
                        <a:ext cx="1665642" cy="388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760471" y="2573549"/>
          <a:ext cx="957078" cy="35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19" imgW="380880" imgH="139680" progId="Equation.DSMT4">
                  <p:embed/>
                </p:oleObj>
              </mc:Choice>
              <mc:Fallback>
                <p:oleObj name="Equation" r:id="rId19" imgW="380880" imgH="1396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60471" y="2573549"/>
                        <a:ext cx="957078" cy="351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598490" y="1919192"/>
          <a:ext cx="1415968" cy="38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21" imgW="647640" imgH="177480" progId="Equation.DSMT4">
                  <p:embed/>
                </p:oleObj>
              </mc:Choice>
              <mc:Fallback>
                <p:oleObj name="Equation" r:id="rId21" imgW="64764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598490" y="1919192"/>
                        <a:ext cx="1415968" cy="388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6096000" y="1919192"/>
            <a:ext cx="603250" cy="8240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29163" y="3733800"/>
          <a:ext cx="1508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23" imgW="711000" imgH="393480" progId="Equation.DSMT4">
                  <p:embed/>
                </p:oleObj>
              </mc:Choice>
              <mc:Fallback>
                <p:oleObj name="Equation" r:id="rId23" imgW="71100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29163" y="3733800"/>
                        <a:ext cx="15081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099300" y="3962400"/>
          <a:ext cx="1616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25" imgW="761760" imgH="177480" progId="Equation.DSMT4">
                  <p:embed/>
                </p:oleObj>
              </mc:Choice>
              <mc:Fallback>
                <p:oleObj name="Equation" r:id="rId25" imgW="76176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99300" y="3962400"/>
                        <a:ext cx="161607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237288" y="4863384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27" imgW="380880" imgH="177480" progId="Equation.DSMT4">
                  <p:embed/>
                </p:oleObj>
              </mc:Choice>
              <mc:Fallback>
                <p:oleObj name="Equation" r:id="rId27" imgW="38088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37288" y="4863384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64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accel="20000" decel="2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 5</a:t>
            </a:r>
            <a:br>
              <a:rPr lang="en-US" dirty="0" smtClean="0"/>
            </a:br>
            <a:r>
              <a:rPr lang="en-US" dirty="0" smtClean="0"/>
              <a:t>2sin3x – 1 = 0  [0,2</a:t>
            </a:r>
            <a:r>
              <a:rPr lang="el-GR" dirty="0" smtClean="0"/>
              <a:t>π</a:t>
            </a:r>
            <a:r>
              <a:rPr lang="en-US" dirty="0" smtClean="0"/>
              <a:t>]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81200" y="1408114"/>
          <a:ext cx="1741011" cy="10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408114"/>
                        <a:ext cx="1741011" cy="10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19300" y="2667000"/>
          <a:ext cx="1981200" cy="10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9300" y="2667000"/>
                        <a:ext cx="1981200" cy="10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82775" y="3727450"/>
          <a:ext cx="1830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2775" y="3727450"/>
                        <a:ext cx="183038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238625" y="3727450"/>
          <a:ext cx="1966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9" imgW="927000" imgH="393480" progId="Equation.DSMT4">
                  <p:embed/>
                </p:oleObj>
              </mc:Choice>
              <mc:Fallback>
                <p:oleObj name="Equation" r:id="rId9" imgW="9270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8625" y="3727450"/>
                        <a:ext cx="19669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95475" y="4648200"/>
          <a:ext cx="180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11" imgW="850680" imgH="393480" progId="Equation.DSMT4">
                  <p:embed/>
                </p:oleObj>
              </mc:Choice>
              <mc:Fallback>
                <p:oleObj name="Equation" r:id="rId11" imgW="85068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95475" y="4648200"/>
                        <a:ext cx="1803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78313" y="4648200"/>
          <a:ext cx="1885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8313" y="4648200"/>
                        <a:ext cx="18859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143000" y="5617952"/>
          <a:ext cx="2368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3000" y="5617952"/>
                        <a:ext cx="2368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997325" y="5618163"/>
          <a:ext cx="24495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17" imgW="1155600" imgH="393480" progId="Equation.DSMT4">
                  <p:embed/>
                </p:oleObj>
              </mc:Choice>
              <mc:Fallback>
                <p:oleObj name="Equation" r:id="rId17" imgW="115560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97325" y="5618163"/>
                        <a:ext cx="244951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26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87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y = sin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x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2819400"/>
          <a:ext cx="2927350" cy="177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130040" imgH="685800" progId="Equation.DSMT4">
                  <p:embed/>
                </p:oleObj>
              </mc:Choice>
              <mc:Fallback>
                <p:oleObj name="Equation" r:id="rId3" imgW="1130040" imgH="685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9400"/>
                        <a:ext cx="2927350" cy="17761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1524000"/>
          <a:ext cx="693819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2971800" imgH="393480" progId="Equation.DSMT4">
                  <p:embed/>
                </p:oleObj>
              </mc:Choice>
              <mc:Fallback>
                <p:oleObj name="Equation" r:id="rId5" imgW="2971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6938198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Ex 5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dirty="0" smtClean="0"/>
                  <a:t>tan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dirty="0" smtClean="0"/>
                  <a:t> – 1 = 0 </a:t>
                </a:r>
                <a:endParaRPr lang="en-US" dirty="0"/>
              </a:p>
            </p:txBody>
          </p:sp>
        </mc:Choice>
        <mc:Fallback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087" t="-3226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133600" y="1500188"/>
          <a:ext cx="19462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4" imgW="723600" imgH="431640" progId="Equation.DSMT4">
                  <p:embed/>
                </p:oleObj>
              </mc:Choice>
              <mc:Fallback>
                <p:oleObj name="Equation" r:id="rId4" imgW="7236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500188"/>
                        <a:ext cx="194627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308225" y="2671763"/>
          <a:ext cx="187960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8225" y="2671763"/>
                        <a:ext cx="1879600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17713" y="3727450"/>
          <a:ext cx="1560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7713" y="3727450"/>
                        <a:ext cx="156051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962150" y="4648200"/>
          <a:ext cx="1668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10" imgW="787320" imgH="393480" progId="Equation.DSMT4">
                  <p:embed/>
                </p:oleObj>
              </mc:Choice>
              <mc:Fallback>
                <p:oleObj name="Equation" r:id="rId10" imgW="78732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62150" y="4648200"/>
                        <a:ext cx="16684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193612" y="4878387"/>
          <a:ext cx="8080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3612" y="4878387"/>
                        <a:ext cx="8080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400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534400" cy="758952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Ex</a:t>
            </a:r>
            <a:br>
              <a:rPr lang="en-US" sz="3200" dirty="0" smtClean="0"/>
            </a:br>
            <a:r>
              <a:rPr lang="en-US" sz="3200" dirty="0" smtClean="0"/>
              <a:t>sin</a:t>
            </a:r>
            <a:r>
              <a:rPr lang="en-US" sz="3200" baseline="30000" dirty="0" smtClean="0"/>
              <a:t>-1</a:t>
            </a:r>
            <a:r>
              <a:rPr lang="en-US" sz="3200" dirty="0"/>
              <a:t> </a:t>
            </a:r>
            <a:r>
              <a:rPr lang="en-US" sz="3200" dirty="0" smtClean="0"/>
              <a:t>½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752" y="1527048"/>
            <a:ext cx="8613648" cy="4572000"/>
          </a:xfrm>
        </p:spPr>
        <p:txBody>
          <a:bodyPr>
            <a:normAutofit/>
          </a:bodyPr>
          <a:lstStyle/>
          <a:p>
            <a:r>
              <a:rPr lang="en-US" sz="2800" dirty="0"/>
              <a:t>W</a:t>
            </a:r>
            <a:r>
              <a:rPr lang="en-US" sz="2800" dirty="0" smtClean="0"/>
              <a:t>hat angle between      </a:t>
            </a:r>
            <a:r>
              <a:rPr lang="en-US" sz="2800" dirty="0" smtClean="0"/>
              <a:t> and          has </a:t>
            </a:r>
            <a:r>
              <a:rPr lang="en-US" sz="2800" dirty="0" smtClean="0"/>
              <a:t>a sine that is ½ ?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Range of the inverse is restricted to right side of unit circle.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83619"/>
              </p:ext>
            </p:extLst>
          </p:nvPr>
        </p:nvGraphicFramePr>
        <p:xfrm>
          <a:off x="1371600" y="2084388"/>
          <a:ext cx="812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253800" imgH="304560" progId="Equation.DSMT4">
                  <p:embed/>
                </p:oleObj>
              </mc:Choice>
              <mc:Fallback>
                <p:oleObj name="Equation" r:id="rId3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084388"/>
                        <a:ext cx="812800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81286"/>
              </p:ext>
            </p:extLst>
          </p:nvPr>
        </p:nvGraphicFramePr>
        <p:xfrm>
          <a:off x="3657600" y="1533975"/>
          <a:ext cx="376108" cy="45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253800" imgH="304560" progId="Equation.DSMT4">
                  <p:embed/>
                </p:oleObj>
              </mc:Choice>
              <mc:Fallback>
                <p:oleObj name="Equation" r:id="rId5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1533975"/>
                        <a:ext cx="376108" cy="45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392169"/>
              </p:ext>
            </p:extLst>
          </p:nvPr>
        </p:nvGraphicFramePr>
        <p:xfrm>
          <a:off x="4800600" y="1534455"/>
          <a:ext cx="5270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355320" imgH="304560" progId="Equation.DSMT4">
                  <p:embed/>
                </p:oleObj>
              </mc:Choice>
              <mc:Fallback>
                <p:oleObj name="Equation" r:id="rId7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1534455"/>
                        <a:ext cx="52705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dirty="0" smtClean="0"/>
              <a:t>Find the exact values without a calculator!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1447800"/>
          <a:ext cx="6705600" cy="470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3" imgW="2552400" imgH="2006280" progId="Equation.DSMT4">
                  <p:embed/>
                </p:oleObj>
              </mc:Choice>
              <mc:Fallback>
                <p:oleObj name="Equation" r:id="rId3" imgW="2552400" imgH="2006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6705600" cy="470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96726"/>
              </p:ext>
            </p:extLst>
          </p:nvPr>
        </p:nvGraphicFramePr>
        <p:xfrm>
          <a:off x="2590800" y="1473200"/>
          <a:ext cx="812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253800" imgH="304560" progId="Equation.DSMT4">
                  <p:embed/>
                </p:oleObj>
              </mc:Choice>
              <mc:Fallback>
                <p:oleObj name="Equation" r:id="rId5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1473200"/>
                        <a:ext cx="8128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537767"/>
              </p:ext>
            </p:extLst>
          </p:nvPr>
        </p:nvGraphicFramePr>
        <p:xfrm>
          <a:off x="3382963" y="3027363"/>
          <a:ext cx="11382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355320" imgH="304560" progId="Equation.DSMT4">
                  <p:embed/>
                </p:oleObj>
              </mc:Choice>
              <mc:Fallback>
                <p:oleObj name="Equation" r:id="rId7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2963" y="3027363"/>
                        <a:ext cx="1138237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12465"/>
              </p:ext>
            </p:extLst>
          </p:nvPr>
        </p:nvGraphicFramePr>
        <p:xfrm>
          <a:off x="2582863" y="4851400"/>
          <a:ext cx="11366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9" imgW="355320" imgH="304560" progId="Equation.DSMT4">
                  <p:embed/>
                </p:oleObj>
              </mc:Choice>
              <mc:Fallback>
                <p:oleObj name="Equation" r:id="rId9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2863" y="4851400"/>
                        <a:ext cx="11366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18207"/>
              </p:ext>
            </p:extLst>
          </p:nvPr>
        </p:nvGraphicFramePr>
        <p:xfrm>
          <a:off x="7100888" y="1676400"/>
          <a:ext cx="936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00888" y="1676400"/>
                        <a:ext cx="9366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86693"/>
              </p:ext>
            </p:extLst>
          </p:nvPr>
        </p:nvGraphicFramePr>
        <p:xfrm>
          <a:off x="7772400" y="3025775"/>
          <a:ext cx="8128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3" imgW="253800" imgH="304560" progId="Equation.DSMT4">
                  <p:embed/>
                </p:oleObj>
              </mc:Choice>
              <mc:Fallback>
                <p:oleObj name="Equation" r:id="rId13" imgW="253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2400" y="3025775"/>
                        <a:ext cx="81280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65332"/>
              </p:ext>
            </p:extLst>
          </p:nvPr>
        </p:nvGraphicFramePr>
        <p:xfrm>
          <a:off x="7712075" y="4751388"/>
          <a:ext cx="1138238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5" imgW="355320" imgH="304560" progId="Equation.DSMT4">
                  <p:embed/>
                </p:oleObj>
              </mc:Choice>
              <mc:Fallback>
                <p:oleObj name="Equation" r:id="rId15" imgW="355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712075" y="4751388"/>
                        <a:ext cx="1138238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81000"/>
            <a:ext cx="8534400" cy="758952"/>
          </a:xfrm>
        </p:spPr>
        <p:txBody>
          <a:bodyPr>
            <a:noAutofit/>
          </a:bodyPr>
          <a:lstStyle/>
          <a:p>
            <a:r>
              <a:rPr lang="en-US" sz="3600" dirty="0" smtClean="0"/>
              <a:t>Use your calculator to evaluate to 3 decimal places.  (You must be in radians!!!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/>
          <a:lstStyle/>
          <a:p>
            <a:r>
              <a:rPr lang="en-US" sz="2800" dirty="0" smtClean="0"/>
              <a:t>sin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(0.82)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err="1"/>
              <a:t>a</a:t>
            </a:r>
            <a:r>
              <a:rPr lang="en-US" sz="2800" dirty="0" err="1" smtClean="0"/>
              <a:t>rcsin</a:t>
            </a:r>
            <a:r>
              <a:rPr lang="en-US" sz="2800" dirty="0" smtClean="0"/>
              <a:t>(-0.3042)</a:t>
            </a:r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cot[sin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(-0.1087)]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41298"/>
              </p:ext>
            </p:extLst>
          </p:nvPr>
        </p:nvGraphicFramePr>
        <p:xfrm>
          <a:off x="2438400" y="1773364"/>
          <a:ext cx="12192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773364"/>
                        <a:ext cx="121920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12519"/>
              </p:ext>
            </p:extLst>
          </p:nvPr>
        </p:nvGraphicFramePr>
        <p:xfrm>
          <a:off x="3067050" y="3261979"/>
          <a:ext cx="1504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7050" y="3261979"/>
                        <a:ext cx="15049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95556"/>
              </p:ext>
            </p:extLst>
          </p:nvPr>
        </p:nvGraphicFramePr>
        <p:xfrm>
          <a:off x="3657600" y="4695158"/>
          <a:ext cx="15033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4695158"/>
                        <a:ext cx="150336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en-US" dirty="0" smtClean="0"/>
              <a:t>Inverse Cos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229600" cy="5135563"/>
          </a:xfrm>
        </p:spPr>
        <p:txBody>
          <a:bodyPr/>
          <a:lstStyle/>
          <a:p>
            <a:r>
              <a:rPr lang="en-US" dirty="0" smtClean="0"/>
              <a:t>y = cos</a:t>
            </a:r>
            <a:r>
              <a:rPr lang="en-US" baseline="30000" dirty="0" smtClean="0"/>
              <a:t>-1</a:t>
            </a:r>
            <a:r>
              <a:rPr lang="en-US" dirty="0" smtClean="0"/>
              <a:t>x  or y = </a:t>
            </a:r>
            <a:r>
              <a:rPr lang="en-US" dirty="0" err="1" smtClean="0"/>
              <a:t>arccosx</a:t>
            </a:r>
            <a:endParaRPr lang="en-US" dirty="0" smtClean="0"/>
          </a:p>
          <a:p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0200" y="838200"/>
          <a:ext cx="2952750" cy="145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028520" imgH="507960" progId="Equation.DSMT4">
                  <p:embed/>
                </p:oleObj>
              </mc:Choice>
              <mc:Fallback>
                <p:oleObj name="Equation" r:id="rId3" imgW="10285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38200"/>
                        <a:ext cx="2952750" cy="1458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a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323267" y="2362200"/>
            <a:ext cx="6449133" cy="42481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886700" cy="43513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y = cos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x means ‘the angle in the interval between 0 and pi whose cosine is x.’</a:t>
            </a:r>
          </a:p>
          <a:p>
            <a:endParaRPr lang="en-US" sz="2800" dirty="0"/>
          </a:p>
          <a:p>
            <a:r>
              <a:rPr lang="en-US" sz="2800" dirty="0" smtClean="0"/>
              <a:t>Values of the inverse cosine are located in the upper half of the unit circle.  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0F4F7099-B0B4-445F-9CDA-2FE474D284F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2C0E2E1-144E-4B81-9D51-318885C26B6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B6EEAB5-ED43-4AA7-AE12-93BBBB08AEAE}">
  <ds:schemaRefs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schemas.microsoft.com/sharepoint/v3"/>
    <ds:schemaRef ds:uri="http://purl.org/dc/terms/"/>
    <ds:schemaRef ds:uri="http://schemas.microsoft.com/office/2006/documentManagement/types"/>
    <ds:schemaRef ds:uri="16afbebc-ab32-44c2-80b1-4304b5458266"/>
    <ds:schemaRef ds:uri="http://schemas.openxmlformats.org/package/2006/metadata/core-properties"/>
    <ds:schemaRef ds:uri="c2d5b24f-4081-4d28-a220-dd6f6bbe9446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33</TotalTime>
  <Words>487</Words>
  <Application>Microsoft Office PowerPoint</Application>
  <PresentationFormat>On-screen Show (4:3)</PresentationFormat>
  <Paragraphs>131</Paragraphs>
  <Slides>4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Georgia</vt:lpstr>
      <vt:lpstr>Lucida Sans Unicode</vt:lpstr>
      <vt:lpstr>Wingdings 2</vt:lpstr>
      <vt:lpstr>Office Theme</vt:lpstr>
      <vt:lpstr>Equation</vt:lpstr>
      <vt:lpstr>7.4 Inverse Trig Functions</vt:lpstr>
      <vt:lpstr>Inverse Sine Function</vt:lpstr>
      <vt:lpstr>PowerPoint Presentation</vt:lpstr>
      <vt:lpstr>PowerPoint Presentation</vt:lpstr>
      <vt:lpstr>Ex sin-1 ½ </vt:lpstr>
      <vt:lpstr>Find the exact values without a calculator!</vt:lpstr>
      <vt:lpstr>Use your calculator to evaluate to 3 decimal places.  (You must be in radians!!!)</vt:lpstr>
      <vt:lpstr>Inverse Cosine</vt:lpstr>
      <vt:lpstr>PowerPoint Presentation</vt:lpstr>
      <vt:lpstr>Find the exact values without a calculator!</vt:lpstr>
      <vt:lpstr>Inverse Tangent</vt:lpstr>
      <vt:lpstr>PowerPoint Presentation</vt:lpstr>
      <vt:lpstr>Find the exact values without a calculator!</vt:lpstr>
      <vt:lpstr>Domain of Compositions of Trig Functions</vt:lpstr>
      <vt:lpstr>Find the exact value, if it exists.</vt:lpstr>
      <vt:lpstr>Find the exact value if it exists.</vt:lpstr>
      <vt:lpstr>Find the exact value without a calculator.  </vt:lpstr>
      <vt:lpstr>Write as an algebraic expression in x.</vt:lpstr>
      <vt:lpstr>Write as an algebraic expression in x.</vt:lpstr>
      <vt:lpstr>Write as an algebraic expression in x.</vt:lpstr>
      <vt:lpstr>7.4 b Inverse Trig Functions</vt:lpstr>
      <vt:lpstr>PowerPoint Presentation</vt:lpstr>
      <vt:lpstr>Find the exact values without a calculator!</vt:lpstr>
      <vt:lpstr>Use your calculator to evaluate to 3 decimal places.  (You must be in radians!!!)</vt:lpstr>
      <vt:lpstr>Find the exact value, if it exists.</vt:lpstr>
      <vt:lpstr>Find the exact value without a calculator.  </vt:lpstr>
      <vt:lpstr>7.5 Trig Equations</vt:lpstr>
      <vt:lpstr>Ex 2sinx – 1 = 0</vt:lpstr>
      <vt:lpstr>Ex  tan2x - 3 = 0</vt:lpstr>
      <vt:lpstr>Ex 2sin2x – 13sinx + 6 = 0</vt:lpstr>
      <vt:lpstr>Ex 2cos2x – 7cosx + 3 = 0</vt:lpstr>
      <vt:lpstr>Ex sinx = cosx</vt:lpstr>
      <vt:lpstr>Ex 3cosx = 2sin2x</vt:lpstr>
      <vt:lpstr>Ex 1 + sinx = 2cos2x</vt:lpstr>
      <vt:lpstr>Ex 1 sin2x – cosx = 0</vt:lpstr>
      <vt:lpstr>Ex 2 3tan3x – tanx = 0</vt:lpstr>
      <vt:lpstr>Ex 3 secxtanx = 4sinx</vt:lpstr>
      <vt:lpstr>Ex 4 cosx + 1 = sinx</vt:lpstr>
      <vt:lpstr>Ex 5 2sin3x – 1 = 0  [0,2π]</vt:lpstr>
      <vt:lpstr>Ex 5 √3tan  x/2 – 1 = 0 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4 Inverse Trig Functions</dc:title>
  <dc:creator>garciak</dc:creator>
  <cp:lastModifiedBy>Reaves, Nathan</cp:lastModifiedBy>
  <cp:revision>42</cp:revision>
  <cp:lastPrinted>2020-04-21T14:12:19Z</cp:lastPrinted>
  <dcterms:created xsi:type="dcterms:W3CDTF">2011-11-15T13:47:22Z</dcterms:created>
  <dcterms:modified xsi:type="dcterms:W3CDTF">2020-04-21T14:1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